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774" w:type="dxa"/>
        <w:tblInd w:w="-176" w:type="dxa"/>
        <w:tblLook w:val="01E0" w:firstRow="1" w:lastRow="1" w:firstColumn="1" w:lastColumn="1" w:noHBand="0" w:noVBand="0"/>
      </w:tblPr>
      <w:tblGrid>
        <w:gridCol w:w="4140"/>
        <w:gridCol w:w="6634"/>
      </w:tblGrid>
      <w:tr w:rsidR="006C67AC" w:rsidRPr="006C67AC" w14:paraId="7AFC650E" w14:textId="77777777" w:rsidTr="000029F5">
        <w:tc>
          <w:tcPr>
            <w:tcW w:w="4140" w:type="dxa"/>
          </w:tcPr>
          <w:p w14:paraId="5D6D3E66" w14:textId="225C6744" w:rsidR="006C67AC" w:rsidRPr="006C67AC" w:rsidRDefault="0026121E" w:rsidP="006C67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softHyphen/>
            </w:r>
            <w:r>
              <w:rPr>
                <w:rFonts w:ascii="Times New Roman" w:hAnsi="Times New Roman"/>
                <w:sz w:val="28"/>
                <w:szCs w:val="28"/>
              </w:rPr>
              <w:softHyphen/>
            </w:r>
            <w:r>
              <w:rPr>
                <w:rFonts w:ascii="Times New Roman" w:hAnsi="Times New Roman"/>
                <w:sz w:val="28"/>
                <w:szCs w:val="28"/>
              </w:rPr>
              <w:softHyphen/>
            </w:r>
            <w:r>
              <w:rPr>
                <w:rFonts w:ascii="Times New Roman" w:hAnsi="Times New Roman"/>
                <w:sz w:val="28"/>
                <w:szCs w:val="28"/>
              </w:rPr>
              <w:softHyphen/>
            </w:r>
            <w:r w:rsidR="006C67AC" w:rsidRPr="006C67AC">
              <w:rPr>
                <w:rFonts w:ascii="Times New Roman" w:hAnsi="Times New Roman"/>
                <w:sz w:val="28"/>
                <w:szCs w:val="28"/>
              </w:rPr>
              <w:br w:type="page"/>
            </w:r>
            <w:r w:rsidR="006C67AC" w:rsidRPr="006C67AC">
              <w:rPr>
                <w:rFonts w:ascii="Times New Roman" w:hAnsi="Times New Roman"/>
                <w:b/>
                <w:bCs/>
                <w:sz w:val="28"/>
                <w:szCs w:val="28"/>
                <w:u w:val="single"/>
              </w:rPr>
              <w:br w:type="page"/>
            </w:r>
            <w:r w:rsidR="006C67AC" w:rsidRPr="006C67AC">
              <w:rPr>
                <w:rFonts w:ascii="Times New Roman" w:hAnsi="Times New Roman"/>
                <w:b/>
                <w:sz w:val="28"/>
                <w:szCs w:val="28"/>
              </w:rPr>
              <w:t>TRƯỜNG THCS VIỆT HƯNG</w:t>
            </w:r>
          </w:p>
          <w:p w14:paraId="42FFBC13" w14:textId="77777777" w:rsidR="006C67AC" w:rsidRPr="006C67AC" w:rsidRDefault="006C67AC" w:rsidP="006C67AC">
            <w:pPr>
              <w:tabs>
                <w:tab w:val="left" w:pos="34"/>
                <w:tab w:val="center" w:pos="173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ja-JP"/>
              </w:rPr>
            </w:pPr>
          </w:p>
        </w:tc>
        <w:tc>
          <w:tcPr>
            <w:tcW w:w="6634" w:type="dxa"/>
          </w:tcPr>
          <w:p w14:paraId="67DF09C1" w14:textId="4F84EC74" w:rsidR="006C67AC" w:rsidRPr="006C67AC" w:rsidRDefault="006C67AC" w:rsidP="006C67A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ĐỀ KIỂM TRA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GIỮA HỌC KÌ I</w:t>
            </w:r>
          </w:p>
          <w:p w14:paraId="72861DAE" w14:textId="64767445" w:rsidR="006C67AC" w:rsidRDefault="006C67AC" w:rsidP="006C67A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  <w:lang w:eastAsia="ja-JP"/>
              </w:rPr>
              <w:t>NĂM HỌC</w:t>
            </w:r>
            <w:r w:rsidR="0026121E">
              <w:rPr>
                <w:rFonts w:ascii="Times New Roman" w:hAnsi="Times New Roman"/>
                <w:b/>
                <w:sz w:val="28"/>
                <w:szCs w:val="28"/>
              </w:rPr>
              <w:t xml:space="preserve"> 2020 – 2021</w:t>
            </w: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</w:p>
          <w:p w14:paraId="2503D411" w14:textId="01C1F88E" w:rsidR="006C67AC" w:rsidRPr="006C67AC" w:rsidRDefault="006C67AC" w:rsidP="006C67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MÔN TOÁN 7</w:t>
            </w:r>
          </w:p>
          <w:p w14:paraId="1E2DA3FC" w14:textId="112CFBAC" w:rsidR="006C67AC" w:rsidRPr="006C67AC" w:rsidRDefault="006C67AC" w:rsidP="006C67A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eastAsia="ja-JP"/>
              </w:rPr>
            </w:pPr>
            <w:r w:rsidRPr="006C67AC">
              <w:rPr>
                <w:rFonts w:ascii="Times New Roman" w:hAnsi="Times New Roman"/>
                <w:i/>
                <w:sz w:val="28"/>
                <w:szCs w:val="28"/>
              </w:rPr>
              <w:t>Thời gian</w:t>
            </w:r>
            <w:r w:rsidRPr="006C67AC">
              <w:rPr>
                <w:rFonts w:ascii="Times New Roman" w:hAnsi="Times New Roman"/>
                <w:i/>
                <w:sz w:val="28"/>
                <w:szCs w:val="28"/>
                <w:lang w:eastAsia="ja-JP"/>
              </w:rPr>
              <w:t xml:space="preserve"> làm bài</w:t>
            </w:r>
            <w:r w:rsidRPr="006C67AC">
              <w:rPr>
                <w:rFonts w:ascii="Times New Roman" w:hAnsi="Times New Roman"/>
                <w:i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90</w:t>
            </w:r>
            <w:r w:rsidRPr="006C67AC">
              <w:rPr>
                <w:rFonts w:ascii="Times New Roman" w:hAnsi="Times New Roman"/>
                <w:i/>
                <w:sz w:val="28"/>
                <w:szCs w:val="28"/>
                <w:lang w:eastAsia="ja-JP"/>
              </w:rPr>
              <w:t xml:space="preserve"> phút</w:t>
            </w:r>
          </w:p>
          <w:p w14:paraId="57F8B31E" w14:textId="45187487" w:rsidR="006C67AC" w:rsidRPr="006C67AC" w:rsidRDefault="006C67AC" w:rsidP="006C67A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i/>
                <w:sz w:val="28"/>
                <w:szCs w:val="28"/>
              </w:rPr>
              <w:t xml:space="preserve">Ngày </w:t>
            </w:r>
            <w:r w:rsidRPr="006C67AC">
              <w:rPr>
                <w:rFonts w:ascii="Times New Roman" w:hAnsi="Times New Roman"/>
                <w:i/>
                <w:sz w:val="28"/>
                <w:szCs w:val="28"/>
                <w:lang w:eastAsia="ja-JP"/>
              </w:rPr>
              <w:t>kiểm tra</w:t>
            </w:r>
            <w:r w:rsidR="00951B68">
              <w:rPr>
                <w:rFonts w:ascii="Times New Roman" w:hAnsi="Times New Roman"/>
                <w:i/>
                <w:sz w:val="28"/>
                <w:szCs w:val="28"/>
              </w:rPr>
              <w:t>:10/11</w:t>
            </w:r>
            <w:r w:rsidR="0026121E">
              <w:rPr>
                <w:rFonts w:ascii="Times New Roman" w:hAnsi="Times New Roman"/>
                <w:i/>
                <w:sz w:val="28"/>
                <w:szCs w:val="28"/>
              </w:rPr>
              <w:t>/2020</w:t>
            </w:r>
          </w:p>
        </w:tc>
      </w:tr>
    </w:tbl>
    <w:p w14:paraId="3FBDBE26" w14:textId="77777777" w:rsidR="006C67AC" w:rsidRPr="006C67AC" w:rsidRDefault="006C67AC" w:rsidP="006C67AC">
      <w:pPr>
        <w:tabs>
          <w:tab w:val="center" w:pos="5760"/>
        </w:tabs>
        <w:spacing w:line="360" w:lineRule="auto"/>
        <w:jc w:val="both"/>
        <w:rPr>
          <w:rFonts w:ascii="Times New Roman" w:hAnsi="Times New Roman"/>
          <w:b/>
          <w:bCs/>
          <w:sz w:val="28"/>
          <w:szCs w:val="28"/>
          <w:u w:val="single"/>
          <w:lang w:eastAsia="ja-JP"/>
        </w:rPr>
      </w:pPr>
    </w:p>
    <w:p w14:paraId="6D349F94" w14:textId="77777777" w:rsidR="006C67AC" w:rsidRPr="006C67AC" w:rsidRDefault="006C67AC" w:rsidP="003C1310">
      <w:pPr>
        <w:numPr>
          <w:ilvl w:val="0"/>
          <w:numId w:val="6"/>
        </w:numPr>
        <w:tabs>
          <w:tab w:val="center" w:pos="5760"/>
        </w:tabs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6C67AC">
        <w:rPr>
          <w:rFonts w:ascii="Times New Roman" w:hAnsi="Times New Roman"/>
          <w:b/>
          <w:bCs/>
          <w:sz w:val="28"/>
          <w:szCs w:val="28"/>
        </w:rPr>
        <w:t>Mục tiêu:</w:t>
      </w:r>
    </w:p>
    <w:p w14:paraId="16DAE090" w14:textId="51CE072D" w:rsidR="006C67AC" w:rsidRPr="006C67AC" w:rsidRDefault="006C67AC" w:rsidP="003C1310">
      <w:pPr>
        <w:tabs>
          <w:tab w:val="center" w:pos="5760"/>
        </w:tabs>
        <w:spacing w:after="0" w:line="240" w:lineRule="auto"/>
        <w:ind w:left="360"/>
        <w:jc w:val="both"/>
        <w:rPr>
          <w:rFonts w:ascii="Times New Roman" w:hAnsi="Times New Roman"/>
          <w:iCs/>
          <w:sz w:val="28"/>
          <w:szCs w:val="28"/>
        </w:rPr>
      </w:pPr>
      <w:r w:rsidRPr="006C67AC">
        <w:rPr>
          <w:rFonts w:ascii="Times New Roman" w:hAnsi="Times New Roman"/>
          <w:iCs/>
          <w:sz w:val="28"/>
          <w:szCs w:val="28"/>
        </w:rPr>
        <w:t xml:space="preserve">1. </w:t>
      </w:r>
      <w:r w:rsidRPr="00B74936">
        <w:rPr>
          <w:rFonts w:ascii="Times New Roman" w:hAnsi="Times New Roman"/>
          <w:i/>
          <w:iCs/>
          <w:sz w:val="28"/>
          <w:szCs w:val="28"/>
          <w:lang w:eastAsia="ja-JP"/>
        </w:rPr>
        <w:t>K</w:t>
      </w:r>
      <w:r w:rsidRPr="00B74936">
        <w:rPr>
          <w:rFonts w:ascii="Times New Roman" w:hAnsi="Times New Roman"/>
          <w:i/>
          <w:iCs/>
          <w:sz w:val="28"/>
          <w:szCs w:val="28"/>
        </w:rPr>
        <w:t>iến thức</w:t>
      </w:r>
      <w:r w:rsidRPr="006C67AC">
        <w:rPr>
          <w:rFonts w:ascii="Times New Roman" w:hAnsi="Times New Roman"/>
          <w:iCs/>
          <w:sz w:val="28"/>
          <w:szCs w:val="28"/>
        </w:rPr>
        <w:t>:</w:t>
      </w:r>
      <w:r w:rsidRPr="006C67AC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6C67AC">
        <w:rPr>
          <w:rFonts w:ascii="Times New Roman" w:hAnsi="Times New Roman"/>
          <w:iCs/>
          <w:sz w:val="28"/>
          <w:szCs w:val="28"/>
        </w:rPr>
        <w:t xml:space="preserve">Kiểm tra học sinh các kiến thức liên quan tới </w:t>
      </w:r>
      <w:r w:rsidR="00B12E0E">
        <w:rPr>
          <w:rFonts w:ascii="Times New Roman" w:hAnsi="Times New Roman"/>
          <w:iCs/>
          <w:sz w:val="28"/>
          <w:szCs w:val="28"/>
        </w:rPr>
        <w:t xml:space="preserve">các phép toán về số hữu tỉ; tập hợp số; tỉ lệ thức, tính chất của dãy tỉ số bằng nhau; đường thẳng vuông góc, song song; góc đối đỉnh; đường trung trực. </w:t>
      </w:r>
    </w:p>
    <w:p w14:paraId="65E5A816" w14:textId="77777777" w:rsidR="006C67AC" w:rsidRPr="006C67AC" w:rsidRDefault="006C67AC" w:rsidP="003C1310">
      <w:pPr>
        <w:tabs>
          <w:tab w:val="center" w:pos="5760"/>
        </w:tabs>
        <w:spacing w:after="0" w:line="240" w:lineRule="auto"/>
        <w:ind w:left="360"/>
        <w:jc w:val="both"/>
        <w:rPr>
          <w:rFonts w:ascii="Times New Roman" w:hAnsi="Times New Roman"/>
          <w:iCs/>
          <w:sz w:val="28"/>
          <w:szCs w:val="28"/>
        </w:rPr>
      </w:pPr>
      <w:r w:rsidRPr="006C67AC">
        <w:rPr>
          <w:rFonts w:ascii="Times New Roman" w:hAnsi="Times New Roman"/>
          <w:iCs/>
          <w:sz w:val="28"/>
          <w:szCs w:val="28"/>
        </w:rPr>
        <w:t>2</w:t>
      </w:r>
      <w:r w:rsidRPr="00B74936">
        <w:rPr>
          <w:rFonts w:ascii="Times New Roman" w:hAnsi="Times New Roman"/>
          <w:i/>
          <w:iCs/>
          <w:sz w:val="28"/>
          <w:szCs w:val="28"/>
        </w:rPr>
        <w:t xml:space="preserve">. </w:t>
      </w:r>
      <w:r w:rsidRPr="00B74936">
        <w:rPr>
          <w:rFonts w:ascii="Times New Roman" w:hAnsi="Times New Roman"/>
          <w:i/>
          <w:iCs/>
          <w:sz w:val="28"/>
          <w:szCs w:val="28"/>
          <w:lang w:eastAsia="ja-JP"/>
        </w:rPr>
        <w:t>K</w:t>
      </w:r>
      <w:r w:rsidRPr="00B74936">
        <w:rPr>
          <w:rFonts w:ascii="Times New Roman" w:hAnsi="Times New Roman"/>
          <w:i/>
          <w:iCs/>
          <w:sz w:val="28"/>
          <w:szCs w:val="28"/>
        </w:rPr>
        <w:t>ĩ năng</w:t>
      </w:r>
      <w:r w:rsidRPr="006C67AC">
        <w:rPr>
          <w:rFonts w:ascii="Times New Roman" w:hAnsi="Times New Roman"/>
          <w:iCs/>
          <w:sz w:val="28"/>
          <w:szCs w:val="28"/>
        </w:rPr>
        <w:t>: Rèn cho học sinh kĩ năng trình bày bài, kĩ năng tính toán, tính cẩn thận, chính xác, trình bày bài khoa học.</w:t>
      </w:r>
    </w:p>
    <w:p w14:paraId="366E418A" w14:textId="77777777" w:rsidR="006C67AC" w:rsidRPr="006C67AC" w:rsidRDefault="006C67AC" w:rsidP="003C1310">
      <w:pPr>
        <w:tabs>
          <w:tab w:val="center" w:pos="5760"/>
        </w:tabs>
        <w:spacing w:after="0" w:line="240" w:lineRule="auto"/>
        <w:ind w:left="180"/>
        <w:jc w:val="both"/>
        <w:rPr>
          <w:rFonts w:ascii="Times New Roman" w:hAnsi="Times New Roman"/>
          <w:sz w:val="28"/>
          <w:szCs w:val="28"/>
          <w:lang w:eastAsia="ja-JP"/>
        </w:rPr>
      </w:pPr>
      <w:r w:rsidRPr="006C67AC">
        <w:rPr>
          <w:rFonts w:ascii="Times New Roman" w:hAnsi="Times New Roman"/>
          <w:sz w:val="28"/>
          <w:szCs w:val="28"/>
        </w:rPr>
        <w:t xml:space="preserve">  </w:t>
      </w:r>
      <w:r w:rsidRPr="006C67AC">
        <w:rPr>
          <w:rFonts w:ascii="Times New Roman" w:hAnsi="Times New Roman"/>
          <w:sz w:val="28"/>
          <w:szCs w:val="28"/>
          <w:lang w:eastAsia="ja-JP"/>
        </w:rPr>
        <w:t xml:space="preserve"> </w:t>
      </w:r>
      <w:r w:rsidRPr="006C67AC">
        <w:rPr>
          <w:rFonts w:ascii="Times New Roman" w:hAnsi="Times New Roman"/>
          <w:sz w:val="28"/>
          <w:szCs w:val="28"/>
        </w:rPr>
        <w:t xml:space="preserve">3. </w:t>
      </w:r>
      <w:r w:rsidRPr="00B74936">
        <w:rPr>
          <w:rFonts w:ascii="Times New Roman" w:hAnsi="Times New Roman"/>
          <w:i/>
          <w:sz w:val="28"/>
          <w:szCs w:val="28"/>
          <w:lang w:eastAsia="ja-JP"/>
        </w:rPr>
        <w:t>T</w:t>
      </w:r>
      <w:r w:rsidRPr="00B74936">
        <w:rPr>
          <w:rFonts w:ascii="Times New Roman" w:hAnsi="Times New Roman"/>
          <w:i/>
          <w:sz w:val="28"/>
          <w:szCs w:val="28"/>
        </w:rPr>
        <w:t>hái độ</w:t>
      </w:r>
      <w:r w:rsidRPr="006C67AC">
        <w:rPr>
          <w:rFonts w:ascii="Times New Roman" w:hAnsi="Times New Roman"/>
          <w:sz w:val="28"/>
          <w:szCs w:val="28"/>
        </w:rPr>
        <w:t>: Hs làm bài cẩn thận, trung thực trong kiểm tra.</w:t>
      </w:r>
    </w:p>
    <w:p w14:paraId="3ED5140A" w14:textId="78D19B8D" w:rsidR="006C67AC" w:rsidRPr="006C67AC" w:rsidRDefault="006C67AC" w:rsidP="003C1310">
      <w:pPr>
        <w:tabs>
          <w:tab w:val="center" w:pos="5760"/>
        </w:tabs>
        <w:spacing w:after="0" w:line="240" w:lineRule="auto"/>
        <w:ind w:left="180"/>
        <w:jc w:val="both"/>
        <w:rPr>
          <w:rFonts w:ascii="Times New Roman" w:hAnsi="Times New Roman"/>
          <w:sz w:val="28"/>
          <w:szCs w:val="28"/>
          <w:lang w:eastAsia="ja-JP"/>
        </w:rPr>
      </w:pPr>
      <w:r w:rsidRPr="006C67AC">
        <w:rPr>
          <w:rFonts w:ascii="Times New Roman" w:hAnsi="Times New Roman"/>
          <w:sz w:val="28"/>
          <w:szCs w:val="28"/>
          <w:lang w:eastAsia="ja-JP"/>
        </w:rPr>
        <w:t xml:space="preserve">   4. </w:t>
      </w:r>
      <w:r w:rsidR="00637314" w:rsidRPr="00B74936">
        <w:rPr>
          <w:rFonts w:ascii="Times New Roman" w:hAnsi="Times New Roman"/>
          <w:i/>
          <w:sz w:val="28"/>
          <w:szCs w:val="28"/>
          <w:lang w:eastAsia="ja-JP"/>
        </w:rPr>
        <w:t>Định hướng</w:t>
      </w:r>
      <w:r w:rsidRPr="00B74936">
        <w:rPr>
          <w:rFonts w:ascii="Times New Roman" w:hAnsi="Times New Roman"/>
          <w:i/>
          <w:sz w:val="28"/>
          <w:szCs w:val="28"/>
          <w:lang w:eastAsia="ja-JP"/>
        </w:rPr>
        <w:t xml:space="preserve"> năng lực</w:t>
      </w:r>
      <w:r w:rsidRPr="006C67AC">
        <w:rPr>
          <w:rFonts w:ascii="Times New Roman" w:hAnsi="Times New Roman"/>
          <w:sz w:val="28"/>
          <w:szCs w:val="28"/>
          <w:lang w:eastAsia="ja-JP"/>
        </w:rPr>
        <w:t>: Năng lực tính toán, nghiên cứ</w:t>
      </w:r>
      <w:r w:rsidR="00637314">
        <w:rPr>
          <w:rFonts w:ascii="Times New Roman" w:hAnsi="Times New Roman"/>
          <w:sz w:val="28"/>
          <w:szCs w:val="28"/>
          <w:lang w:eastAsia="ja-JP"/>
        </w:rPr>
        <w:t xml:space="preserve">u, tư duy logic, năng lực </w:t>
      </w:r>
      <w:r w:rsidR="00B74936">
        <w:rPr>
          <w:rFonts w:ascii="Times New Roman" w:hAnsi="Times New Roman"/>
          <w:sz w:val="28"/>
          <w:szCs w:val="28"/>
          <w:lang w:eastAsia="ja-JP"/>
        </w:rPr>
        <w:t xml:space="preserve">    </w:t>
      </w:r>
      <w:r w:rsidR="00637314">
        <w:rPr>
          <w:rFonts w:ascii="Times New Roman" w:hAnsi="Times New Roman"/>
          <w:sz w:val="28"/>
          <w:szCs w:val="28"/>
          <w:lang w:eastAsia="ja-JP"/>
        </w:rPr>
        <w:t>giải quyết vấn đề toán học, năng lực sử dụng ngôn ngữ và kí hiệ</w:t>
      </w:r>
      <w:r w:rsidR="0031717B">
        <w:rPr>
          <w:rFonts w:ascii="Times New Roman" w:hAnsi="Times New Roman"/>
          <w:sz w:val="28"/>
          <w:szCs w:val="28"/>
          <w:lang w:eastAsia="ja-JP"/>
        </w:rPr>
        <w:t>u hình học.</w:t>
      </w:r>
    </w:p>
    <w:p w14:paraId="0F6E935C" w14:textId="77777777" w:rsidR="006C67AC" w:rsidRPr="006C67AC" w:rsidRDefault="006C67AC" w:rsidP="003C1310">
      <w:pPr>
        <w:numPr>
          <w:ilvl w:val="0"/>
          <w:numId w:val="6"/>
        </w:numPr>
        <w:tabs>
          <w:tab w:val="center" w:pos="5760"/>
        </w:tabs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6C67AC">
        <w:rPr>
          <w:rFonts w:ascii="Times New Roman" w:hAnsi="Times New Roman"/>
          <w:b/>
          <w:bCs/>
          <w:sz w:val="28"/>
          <w:szCs w:val="28"/>
        </w:rPr>
        <w:t>Ma trận</w:t>
      </w:r>
      <w:r w:rsidRPr="006C67AC">
        <w:rPr>
          <w:rFonts w:ascii="Times New Roman" w:hAnsi="Times New Roman"/>
          <w:b/>
          <w:bCs/>
          <w:sz w:val="28"/>
          <w:szCs w:val="28"/>
          <w:lang w:eastAsia="ja-JP"/>
        </w:rPr>
        <w:t>:</w:t>
      </w:r>
    </w:p>
    <w:tbl>
      <w:tblPr>
        <w:tblW w:w="1004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58"/>
        <w:gridCol w:w="856"/>
        <w:gridCol w:w="884"/>
        <w:gridCol w:w="886"/>
        <w:gridCol w:w="846"/>
        <w:gridCol w:w="851"/>
        <w:gridCol w:w="870"/>
        <w:gridCol w:w="1034"/>
        <w:gridCol w:w="973"/>
        <w:gridCol w:w="1288"/>
      </w:tblGrid>
      <w:tr w:rsidR="006C67AC" w:rsidRPr="006C67AC" w14:paraId="10A45928" w14:textId="77777777" w:rsidTr="000029F5">
        <w:trPr>
          <w:jc w:val="center"/>
        </w:trPr>
        <w:tc>
          <w:tcPr>
            <w:tcW w:w="1558" w:type="dxa"/>
            <w:vMerge w:val="restart"/>
            <w:vAlign w:val="center"/>
          </w:tcPr>
          <w:p w14:paraId="2017EE17" w14:textId="7777777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Nội dung chính</w:t>
            </w:r>
          </w:p>
        </w:tc>
        <w:tc>
          <w:tcPr>
            <w:tcW w:w="1740" w:type="dxa"/>
            <w:gridSpan w:val="2"/>
            <w:vAlign w:val="center"/>
          </w:tcPr>
          <w:p w14:paraId="5115AEA3" w14:textId="7777777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ja-JP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Nhận biết</w:t>
            </w:r>
          </w:p>
          <w:p w14:paraId="47D98B97" w14:textId="6A041C71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eastAsia="ja-JP"/>
              </w:rPr>
            </w:pPr>
            <w:r w:rsidRPr="006C67AC">
              <w:rPr>
                <w:rFonts w:ascii="Times New Roman" w:hAnsi="Times New Roman"/>
                <w:i/>
                <w:sz w:val="28"/>
                <w:szCs w:val="28"/>
                <w:lang w:eastAsia="ja-JP"/>
              </w:rPr>
              <w:t>(</w:t>
            </w:r>
            <w:r w:rsidR="003C1310">
              <w:rPr>
                <w:rFonts w:ascii="Times New Roman" w:hAnsi="Times New Roman"/>
                <w:i/>
                <w:sz w:val="28"/>
                <w:szCs w:val="28"/>
                <w:lang w:eastAsia="ja-JP"/>
              </w:rPr>
              <w:t>4</w:t>
            </w:r>
            <w:r w:rsidRPr="006C67AC">
              <w:rPr>
                <w:rFonts w:ascii="Times New Roman" w:hAnsi="Times New Roman"/>
                <w:i/>
                <w:sz w:val="28"/>
                <w:szCs w:val="28"/>
                <w:lang w:eastAsia="ja-JP"/>
              </w:rPr>
              <w:t>0%)</w:t>
            </w:r>
          </w:p>
        </w:tc>
        <w:tc>
          <w:tcPr>
            <w:tcW w:w="1732" w:type="dxa"/>
            <w:gridSpan w:val="2"/>
            <w:vAlign w:val="center"/>
          </w:tcPr>
          <w:p w14:paraId="7FCCFAAA" w14:textId="7777777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ja-JP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Thông hiểu</w:t>
            </w:r>
          </w:p>
          <w:p w14:paraId="75B951A7" w14:textId="105C1E08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eastAsia="ja-JP"/>
              </w:rPr>
            </w:pPr>
            <w:r w:rsidRPr="006C67AC">
              <w:rPr>
                <w:rFonts w:ascii="Times New Roman" w:hAnsi="Times New Roman"/>
                <w:i/>
                <w:sz w:val="28"/>
                <w:szCs w:val="28"/>
                <w:lang w:eastAsia="ja-JP"/>
              </w:rPr>
              <w:t>(3</w:t>
            </w:r>
            <w:r w:rsidR="003C1310">
              <w:rPr>
                <w:rFonts w:ascii="Times New Roman" w:hAnsi="Times New Roman"/>
                <w:i/>
                <w:sz w:val="28"/>
                <w:szCs w:val="28"/>
                <w:lang w:eastAsia="ja-JP"/>
              </w:rPr>
              <w:t>0</w:t>
            </w:r>
            <w:r w:rsidRPr="006C67AC">
              <w:rPr>
                <w:rFonts w:ascii="Times New Roman" w:hAnsi="Times New Roman"/>
                <w:i/>
                <w:sz w:val="28"/>
                <w:szCs w:val="28"/>
                <w:lang w:eastAsia="ja-JP"/>
              </w:rPr>
              <w:t>%)</w:t>
            </w:r>
          </w:p>
        </w:tc>
        <w:tc>
          <w:tcPr>
            <w:tcW w:w="1721" w:type="dxa"/>
            <w:gridSpan w:val="2"/>
            <w:vAlign w:val="center"/>
          </w:tcPr>
          <w:p w14:paraId="617E6449" w14:textId="7777777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ja-JP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Vận dụng</w:t>
            </w:r>
          </w:p>
          <w:p w14:paraId="48DA1EA8" w14:textId="3A782C4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eastAsia="ja-JP"/>
              </w:rPr>
            </w:pPr>
            <w:r w:rsidRPr="006C67AC">
              <w:rPr>
                <w:rFonts w:ascii="Times New Roman" w:hAnsi="Times New Roman"/>
                <w:i/>
                <w:sz w:val="28"/>
                <w:szCs w:val="28"/>
                <w:lang w:eastAsia="ja-JP"/>
              </w:rPr>
              <w:t>(2</w:t>
            </w:r>
            <w:r w:rsidR="003C1310">
              <w:rPr>
                <w:rFonts w:ascii="Times New Roman" w:hAnsi="Times New Roman"/>
                <w:i/>
                <w:sz w:val="28"/>
                <w:szCs w:val="28"/>
                <w:lang w:eastAsia="ja-JP"/>
              </w:rPr>
              <w:t>0</w:t>
            </w:r>
            <w:r w:rsidRPr="006C67AC">
              <w:rPr>
                <w:rFonts w:ascii="Times New Roman" w:hAnsi="Times New Roman"/>
                <w:i/>
                <w:sz w:val="28"/>
                <w:szCs w:val="28"/>
                <w:lang w:eastAsia="ja-JP"/>
              </w:rPr>
              <w:t>%)</w:t>
            </w:r>
          </w:p>
        </w:tc>
        <w:tc>
          <w:tcPr>
            <w:tcW w:w="2007" w:type="dxa"/>
            <w:gridSpan w:val="2"/>
            <w:vAlign w:val="center"/>
          </w:tcPr>
          <w:p w14:paraId="72D70093" w14:textId="7777777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ja-JP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Vận dụng cao</w:t>
            </w:r>
          </w:p>
          <w:p w14:paraId="3D3DF6AC" w14:textId="7777777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eastAsia="ja-JP"/>
              </w:rPr>
            </w:pPr>
            <w:r w:rsidRPr="006C67AC">
              <w:rPr>
                <w:rFonts w:ascii="Times New Roman" w:hAnsi="Times New Roman"/>
                <w:i/>
                <w:sz w:val="28"/>
                <w:szCs w:val="28"/>
                <w:lang w:eastAsia="ja-JP"/>
              </w:rPr>
              <w:t>(10%)</w:t>
            </w:r>
          </w:p>
        </w:tc>
        <w:tc>
          <w:tcPr>
            <w:tcW w:w="1288" w:type="dxa"/>
            <w:vMerge w:val="restart"/>
            <w:vAlign w:val="center"/>
          </w:tcPr>
          <w:p w14:paraId="0D2CF449" w14:textId="7777777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</w:p>
        </w:tc>
      </w:tr>
      <w:tr w:rsidR="006C67AC" w:rsidRPr="006C67AC" w14:paraId="12DE8611" w14:textId="77777777" w:rsidTr="000029F5">
        <w:trPr>
          <w:jc w:val="center"/>
        </w:trPr>
        <w:tc>
          <w:tcPr>
            <w:tcW w:w="1558" w:type="dxa"/>
            <w:vMerge/>
          </w:tcPr>
          <w:p w14:paraId="0BFD15B2" w14:textId="7777777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6" w:type="dxa"/>
          </w:tcPr>
          <w:p w14:paraId="0736100E" w14:textId="7777777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884" w:type="dxa"/>
          </w:tcPr>
          <w:p w14:paraId="40129A04" w14:textId="7777777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886" w:type="dxa"/>
          </w:tcPr>
          <w:p w14:paraId="24AB5662" w14:textId="7777777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846" w:type="dxa"/>
          </w:tcPr>
          <w:p w14:paraId="5C1DB9A7" w14:textId="7777777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851" w:type="dxa"/>
          </w:tcPr>
          <w:p w14:paraId="7B682384" w14:textId="7777777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870" w:type="dxa"/>
          </w:tcPr>
          <w:p w14:paraId="652775B6" w14:textId="7777777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1034" w:type="dxa"/>
          </w:tcPr>
          <w:p w14:paraId="35DBC393" w14:textId="7777777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ja-JP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  <w:lang w:eastAsia="ja-JP"/>
              </w:rPr>
              <w:t>TN</w:t>
            </w:r>
          </w:p>
        </w:tc>
        <w:tc>
          <w:tcPr>
            <w:tcW w:w="973" w:type="dxa"/>
          </w:tcPr>
          <w:p w14:paraId="4AEAACED" w14:textId="7777777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ja-JP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  <w:lang w:eastAsia="ja-JP"/>
              </w:rPr>
              <w:t>TL</w:t>
            </w:r>
          </w:p>
        </w:tc>
        <w:tc>
          <w:tcPr>
            <w:tcW w:w="1288" w:type="dxa"/>
            <w:vMerge/>
          </w:tcPr>
          <w:p w14:paraId="27F8E7BA" w14:textId="7777777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C67AC" w:rsidRPr="006C67AC" w14:paraId="3A47E645" w14:textId="77777777" w:rsidTr="006C67AC">
        <w:trPr>
          <w:trHeight w:val="701"/>
          <w:jc w:val="center"/>
        </w:trPr>
        <w:tc>
          <w:tcPr>
            <w:tcW w:w="1558" w:type="dxa"/>
            <w:vAlign w:val="center"/>
          </w:tcPr>
          <w:p w14:paraId="7DC9F631" w14:textId="1FBABB9D" w:rsidR="006C67AC" w:rsidRPr="006C67AC" w:rsidRDefault="006C67AC" w:rsidP="00524D81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t xml:space="preserve">1. </w:t>
            </w:r>
            <w:r w:rsidR="003C1310">
              <w:rPr>
                <w:rFonts w:ascii="Times New Roman" w:hAnsi="Times New Roman"/>
                <w:sz w:val="28"/>
                <w:szCs w:val="28"/>
              </w:rPr>
              <w:t xml:space="preserve">Các phép </w:t>
            </w:r>
            <w:r w:rsidR="00B12E0E">
              <w:rPr>
                <w:rFonts w:ascii="Times New Roman" w:hAnsi="Times New Roman"/>
                <w:sz w:val="28"/>
                <w:szCs w:val="28"/>
              </w:rPr>
              <w:t>toán</w:t>
            </w:r>
            <w:r w:rsidR="003C1310">
              <w:rPr>
                <w:rFonts w:ascii="Times New Roman" w:hAnsi="Times New Roman"/>
                <w:sz w:val="28"/>
                <w:szCs w:val="28"/>
              </w:rPr>
              <w:t xml:space="preserve"> về số hữu tỉ</w:t>
            </w:r>
          </w:p>
        </w:tc>
        <w:tc>
          <w:tcPr>
            <w:tcW w:w="856" w:type="dxa"/>
          </w:tcPr>
          <w:p w14:paraId="75D85EEE" w14:textId="77777777" w:rsidR="006C67AC" w:rsidRDefault="00524D81" w:rsidP="00524D81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  <w:p w14:paraId="1AC54207" w14:textId="77777777" w:rsidR="00524D81" w:rsidRDefault="00524D81" w:rsidP="003C1310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14:paraId="396A0EFA" w14:textId="286CA629" w:rsidR="00524D81" w:rsidRPr="006C67AC" w:rsidRDefault="00524D81" w:rsidP="003C1310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75</w:t>
            </w:r>
          </w:p>
        </w:tc>
        <w:tc>
          <w:tcPr>
            <w:tcW w:w="884" w:type="dxa"/>
          </w:tcPr>
          <w:p w14:paraId="34B3A7BA" w14:textId="77777777" w:rsidR="006C67AC" w:rsidRDefault="00524D81" w:rsidP="00524D81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1CF3ED25" w14:textId="77777777" w:rsidR="00524D81" w:rsidRDefault="00524D81" w:rsidP="003C1310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34CD6D1B" w14:textId="658F1CB2" w:rsidR="00524D81" w:rsidRPr="006C67AC" w:rsidRDefault="00524D81" w:rsidP="003C1310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886" w:type="dxa"/>
          </w:tcPr>
          <w:p w14:paraId="02C5CAB1" w14:textId="77777777" w:rsidR="006C67AC" w:rsidRDefault="00524D81" w:rsidP="00524D81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31FDCD9C" w14:textId="77777777" w:rsidR="00524D81" w:rsidRDefault="00524D81" w:rsidP="003C1310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14:paraId="7B523656" w14:textId="3C59B7B4" w:rsidR="00524D81" w:rsidRPr="006C67AC" w:rsidRDefault="00524D81" w:rsidP="003C1310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846" w:type="dxa"/>
          </w:tcPr>
          <w:p w14:paraId="49A09889" w14:textId="77777777" w:rsidR="006C67AC" w:rsidRDefault="00524D81" w:rsidP="003C131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  <w:p w14:paraId="314A6F3C" w14:textId="77777777" w:rsidR="00524D81" w:rsidRDefault="00524D81" w:rsidP="003C131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1BFB7768" w14:textId="0F9A1908" w:rsidR="00524D81" w:rsidRPr="006C67AC" w:rsidRDefault="00524D81" w:rsidP="00524D81">
            <w:pPr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51" w:type="dxa"/>
          </w:tcPr>
          <w:p w14:paraId="06D85574" w14:textId="69131E8A" w:rsidR="006C67AC" w:rsidRPr="006C67AC" w:rsidRDefault="006C67AC" w:rsidP="003C1310">
            <w:pPr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0" w:type="dxa"/>
          </w:tcPr>
          <w:p w14:paraId="56CAC922" w14:textId="77777777" w:rsidR="006C67AC" w:rsidRDefault="00524D81" w:rsidP="00524D81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  <w:p w14:paraId="6E4FB6E4" w14:textId="77777777" w:rsidR="00524D81" w:rsidRDefault="00524D81" w:rsidP="003C1310">
            <w:pPr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14:paraId="3452FA97" w14:textId="03283DDF" w:rsidR="00524D81" w:rsidRPr="006C67AC" w:rsidRDefault="00524D81" w:rsidP="003C1310">
            <w:pPr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34" w:type="dxa"/>
          </w:tcPr>
          <w:p w14:paraId="6E643637" w14:textId="7777777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73" w:type="dxa"/>
          </w:tcPr>
          <w:p w14:paraId="1580C123" w14:textId="77777777" w:rsidR="006C67AC" w:rsidRPr="006C67AC" w:rsidRDefault="006C67AC" w:rsidP="003C1310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88" w:type="dxa"/>
          </w:tcPr>
          <w:p w14:paraId="61BF2554" w14:textId="77777777" w:rsidR="006C67AC" w:rsidRDefault="00524D81" w:rsidP="00524D81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  <w:p w14:paraId="32E72B86" w14:textId="77777777" w:rsidR="00524D81" w:rsidRDefault="00524D81" w:rsidP="003C1310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14:paraId="5262FB1A" w14:textId="5B041C7C" w:rsidR="00524D81" w:rsidRPr="006C67AC" w:rsidRDefault="00524D81" w:rsidP="003C1310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,5</w:t>
            </w:r>
          </w:p>
        </w:tc>
      </w:tr>
      <w:tr w:rsidR="0043089C" w:rsidRPr="006C67AC" w14:paraId="1FEB39C1" w14:textId="77777777" w:rsidTr="006C67AC">
        <w:trPr>
          <w:trHeight w:val="908"/>
          <w:jc w:val="center"/>
        </w:trPr>
        <w:tc>
          <w:tcPr>
            <w:tcW w:w="1558" w:type="dxa"/>
            <w:vAlign w:val="center"/>
          </w:tcPr>
          <w:p w14:paraId="7359A607" w14:textId="18ADE5F5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t xml:space="preserve">2. </w:t>
            </w:r>
            <w:r>
              <w:rPr>
                <w:rFonts w:ascii="Times New Roman" w:hAnsi="Times New Roman"/>
                <w:sz w:val="28"/>
                <w:szCs w:val="28"/>
              </w:rPr>
              <w:t>Tập hợp số</w:t>
            </w:r>
          </w:p>
        </w:tc>
        <w:tc>
          <w:tcPr>
            <w:tcW w:w="856" w:type="dxa"/>
          </w:tcPr>
          <w:p w14:paraId="2A56EEFB" w14:textId="0D2AB8E7" w:rsidR="0043089C" w:rsidRDefault="0043089C" w:rsidP="0043089C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641AE467" w14:textId="77777777" w:rsidR="0043089C" w:rsidRDefault="0043089C" w:rsidP="0043089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14:paraId="2658F28E" w14:textId="2B5E4639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884" w:type="dxa"/>
          </w:tcPr>
          <w:p w14:paraId="3D5E0761" w14:textId="433E0255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6" w:type="dxa"/>
          </w:tcPr>
          <w:p w14:paraId="5B4DED40" w14:textId="04942AE3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46" w:type="dxa"/>
          </w:tcPr>
          <w:p w14:paraId="5793A85C" w14:textId="76570CD4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14:paraId="56AEB1C7" w14:textId="77777777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0" w:type="dxa"/>
          </w:tcPr>
          <w:p w14:paraId="06E70FC4" w14:textId="48441143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4" w:type="dxa"/>
          </w:tcPr>
          <w:p w14:paraId="695477F7" w14:textId="77777777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73" w:type="dxa"/>
          </w:tcPr>
          <w:p w14:paraId="682072E4" w14:textId="425EE3E1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88" w:type="dxa"/>
          </w:tcPr>
          <w:p w14:paraId="68651BBF" w14:textId="7FF65094" w:rsidR="0043089C" w:rsidRDefault="0043089C" w:rsidP="0043089C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09E66D3E" w14:textId="77777777" w:rsidR="0043089C" w:rsidRDefault="0043089C" w:rsidP="0043089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14:paraId="414219F9" w14:textId="2BF745F8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43089C" w:rsidRPr="006C67AC" w14:paraId="52DAC167" w14:textId="77777777" w:rsidTr="006C67AC">
        <w:trPr>
          <w:trHeight w:val="1016"/>
          <w:jc w:val="center"/>
        </w:trPr>
        <w:tc>
          <w:tcPr>
            <w:tcW w:w="1558" w:type="dxa"/>
            <w:vAlign w:val="center"/>
          </w:tcPr>
          <w:p w14:paraId="1E1361DB" w14:textId="6BFE3E48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C67A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3.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Tỉ lệ thức, dãy tỉ số bằng nhau</w:t>
            </w:r>
          </w:p>
        </w:tc>
        <w:tc>
          <w:tcPr>
            <w:tcW w:w="856" w:type="dxa"/>
          </w:tcPr>
          <w:p w14:paraId="60D49AA3" w14:textId="4A07E8FE" w:rsidR="0043089C" w:rsidRDefault="0043089C" w:rsidP="0043089C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573D5214" w14:textId="77777777" w:rsidR="0043089C" w:rsidRDefault="0043089C" w:rsidP="0043089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14:paraId="689DBFA2" w14:textId="1A72EC94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884" w:type="dxa"/>
          </w:tcPr>
          <w:p w14:paraId="10BA074A" w14:textId="585C5A21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6" w:type="dxa"/>
          </w:tcPr>
          <w:p w14:paraId="4BB66B3D" w14:textId="45EAB631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46" w:type="dxa"/>
          </w:tcPr>
          <w:p w14:paraId="44C146B4" w14:textId="77777777" w:rsidR="0043089C" w:rsidRDefault="0043089C" w:rsidP="0043089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  <w:p w14:paraId="45C2474C" w14:textId="77777777" w:rsidR="0043089C" w:rsidRDefault="0043089C" w:rsidP="0043089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314C419B" w14:textId="4AF91155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5</w:t>
            </w:r>
          </w:p>
        </w:tc>
        <w:tc>
          <w:tcPr>
            <w:tcW w:w="851" w:type="dxa"/>
          </w:tcPr>
          <w:p w14:paraId="557DAA8E" w14:textId="77777777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0" w:type="dxa"/>
          </w:tcPr>
          <w:p w14:paraId="3BCED458" w14:textId="421CE643" w:rsidR="0043089C" w:rsidRDefault="0043089C" w:rsidP="004308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08B4FA2E" w14:textId="77777777" w:rsidR="0043089C" w:rsidRDefault="0043089C" w:rsidP="0043089C">
            <w:pPr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14:paraId="5C1DCF7F" w14:textId="21EE71C2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34" w:type="dxa"/>
          </w:tcPr>
          <w:p w14:paraId="7EAE303F" w14:textId="77777777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73" w:type="dxa"/>
          </w:tcPr>
          <w:p w14:paraId="5AF4BA78" w14:textId="77777777" w:rsidR="0043089C" w:rsidRDefault="0043089C" w:rsidP="0043089C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6A43B281" w14:textId="77777777" w:rsidR="0043089C" w:rsidRDefault="0043089C" w:rsidP="0043089C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028CBE1C" w14:textId="1796A40A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1288" w:type="dxa"/>
          </w:tcPr>
          <w:p w14:paraId="538ED80C" w14:textId="228B15D4" w:rsidR="0043089C" w:rsidRDefault="0043089C" w:rsidP="0043089C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  <w:p w14:paraId="2A032385" w14:textId="77777777" w:rsidR="0043089C" w:rsidRDefault="0043089C" w:rsidP="0043089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14:paraId="2BCF82D4" w14:textId="4CD137C3" w:rsidR="0043089C" w:rsidRPr="006C67AC" w:rsidRDefault="0043089C" w:rsidP="0043089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,25</w:t>
            </w:r>
          </w:p>
        </w:tc>
      </w:tr>
      <w:tr w:rsidR="00752CDF" w:rsidRPr="006C67AC" w14:paraId="079B2687" w14:textId="77777777" w:rsidTr="000029F5">
        <w:trPr>
          <w:trHeight w:val="683"/>
          <w:jc w:val="center"/>
        </w:trPr>
        <w:tc>
          <w:tcPr>
            <w:tcW w:w="1558" w:type="dxa"/>
            <w:vAlign w:val="center"/>
          </w:tcPr>
          <w:p w14:paraId="2D3A63B6" w14:textId="027BDE45" w:rsidR="00752CDF" w:rsidRPr="006C67AC" w:rsidRDefault="00752CDF" w:rsidP="00752CDF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t xml:space="preserve">4. </w:t>
            </w:r>
            <w:r>
              <w:rPr>
                <w:rFonts w:ascii="Times New Roman" w:hAnsi="Times New Roman"/>
                <w:sz w:val="28"/>
                <w:szCs w:val="28"/>
              </w:rPr>
              <w:t>Đường thẳng vuông góc, song song</w:t>
            </w:r>
          </w:p>
        </w:tc>
        <w:tc>
          <w:tcPr>
            <w:tcW w:w="856" w:type="dxa"/>
          </w:tcPr>
          <w:p w14:paraId="33234744" w14:textId="207BD151" w:rsidR="00752CDF" w:rsidRDefault="00752CDF" w:rsidP="00752CDF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6B71CFFF" w14:textId="77777777" w:rsidR="00752CDF" w:rsidRDefault="00752CDF" w:rsidP="00752CDF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14:paraId="66118069" w14:textId="7C71C71B" w:rsidR="00752CDF" w:rsidRPr="006C67AC" w:rsidRDefault="00752CDF" w:rsidP="00752CDF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884" w:type="dxa"/>
          </w:tcPr>
          <w:p w14:paraId="66373A19" w14:textId="5ED6B2B8" w:rsidR="00752CDF" w:rsidRDefault="00752CDF" w:rsidP="00752CDF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  <w:p w14:paraId="6FBCD04F" w14:textId="77777777" w:rsidR="00752CDF" w:rsidRDefault="00752CDF" w:rsidP="00752CDF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44CC354A" w14:textId="1963AC09" w:rsidR="00752CDF" w:rsidRPr="006C67AC" w:rsidRDefault="00752CDF" w:rsidP="00752CDF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5</w:t>
            </w:r>
          </w:p>
        </w:tc>
        <w:tc>
          <w:tcPr>
            <w:tcW w:w="886" w:type="dxa"/>
          </w:tcPr>
          <w:p w14:paraId="69251F70" w14:textId="1DAD04CA" w:rsidR="00752CDF" w:rsidRPr="006C67AC" w:rsidRDefault="00752CDF" w:rsidP="00752CDF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46" w:type="dxa"/>
          </w:tcPr>
          <w:p w14:paraId="757E4ABC" w14:textId="43047944" w:rsidR="00752CDF" w:rsidRPr="006C67AC" w:rsidRDefault="00752CDF" w:rsidP="00752CDF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14:paraId="09060FB4" w14:textId="77777777" w:rsidR="00752CDF" w:rsidRPr="006C67AC" w:rsidRDefault="00752CDF" w:rsidP="00752CDF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0" w:type="dxa"/>
          </w:tcPr>
          <w:p w14:paraId="552AF13C" w14:textId="6D93327B" w:rsidR="00752CDF" w:rsidRPr="006C67AC" w:rsidRDefault="00752CDF" w:rsidP="00752CDF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4" w:type="dxa"/>
            <w:tcBorders>
              <w:bottom w:val="single" w:sz="4" w:space="0" w:color="auto"/>
            </w:tcBorders>
          </w:tcPr>
          <w:p w14:paraId="6B756B4D" w14:textId="77777777" w:rsidR="00752CDF" w:rsidRPr="006C67AC" w:rsidRDefault="00752CDF" w:rsidP="00752CDF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73" w:type="dxa"/>
            <w:tcBorders>
              <w:bottom w:val="single" w:sz="4" w:space="0" w:color="auto"/>
            </w:tcBorders>
          </w:tcPr>
          <w:p w14:paraId="1CA1BF83" w14:textId="77777777" w:rsidR="00752CDF" w:rsidRDefault="00752CDF" w:rsidP="00752CDF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299EE824" w14:textId="77777777" w:rsidR="00752CDF" w:rsidRDefault="00752CDF" w:rsidP="00752CDF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2A26761" w14:textId="652E98B0" w:rsidR="00752CDF" w:rsidRPr="006C67AC" w:rsidRDefault="00752CDF" w:rsidP="00752CDF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1288" w:type="dxa"/>
          </w:tcPr>
          <w:p w14:paraId="63965940" w14:textId="0EBB6248" w:rsidR="00752CDF" w:rsidRDefault="00752CDF" w:rsidP="00752CDF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  <w:p w14:paraId="19EADD78" w14:textId="77777777" w:rsidR="00752CDF" w:rsidRDefault="00752CDF" w:rsidP="00752CDF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14:paraId="00BA56A8" w14:textId="648BF75E" w:rsidR="00752CDF" w:rsidRPr="006C67AC" w:rsidRDefault="00752CDF" w:rsidP="00752CDF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25</w:t>
            </w:r>
          </w:p>
        </w:tc>
      </w:tr>
      <w:tr w:rsidR="00243EA4" w:rsidRPr="006C67AC" w14:paraId="689D2256" w14:textId="77777777" w:rsidTr="000029F5">
        <w:trPr>
          <w:trHeight w:val="683"/>
          <w:jc w:val="center"/>
        </w:trPr>
        <w:tc>
          <w:tcPr>
            <w:tcW w:w="1558" w:type="dxa"/>
            <w:vAlign w:val="center"/>
          </w:tcPr>
          <w:p w14:paraId="09D797A7" w14:textId="731E0470" w:rsidR="00243EA4" w:rsidRPr="006C67AC" w:rsidRDefault="00243EA4" w:rsidP="00243EA4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. Góc đối đỉnh, đường trung trực</w:t>
            </w:r>
          </w:p>
        </w:tc>
        <w:tc>
          <w:tcPr>
            <w:tcW w:w="856" w:type="dxa"/>
          </w:tcPr>
          <w:p w14:paraId="2EE1887B" w14:textId="63DF749D" w:rsidR="00243EA4" w:rsidRPr="006C67AC" w:rsidRDefault="00243EA4" w:rsidP="00243EA4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4" w:type="dxa"/>
          </w:tcPr>
          <w:p w14:paraId="08B41B3D" w14:textId="77777777" w:rsidR="00243EA4" w:rsidRDefault="00243EA4" w:rsidP="00243EA4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0085A5D1" w14:textId="77777777" w:rsidR="00243EA4" w:rsidRDefault="00243EA4" w:rsidP="00243EA4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1D3DB3F9" w14:textId="2236EE50" w:rsidR="00243EA4" w:rsidRPr="006C67AC" w:rsidRDefault="00243EA4" w:rsidP="00243EA4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886" w:type="dxa"/>
          </w:tcPr>
          <w:p w14:paraId="30612D0F" w14:textId="77777777" w:rsidR="00243EA4" w:rsidRDefault="00243EA4" w:rsidP="00243EA4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1B0A6E0F" w14:textId="77777777" w:rsidR="00243EA4" w:rsidRDefault="00243EA4" w:rsidP="00243EA4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14:paraId="632E1067" w14:textId="7A2CE9DC" w:rsidR="00243EA4" w:rsidRPr="006C67AC" w:rsidRDefault="00243EA4" w:rsidP="00243EA4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846" w:type="dxa"/>
          </w:tcPr>
          <w:p w14:paraId="79381B0D" w14:textId="4DD50A5F" w:rsidR="00243EA4" w:rsidRPr="006C67AC" w:rsidRDefault="00243EA4" w:rsidP="00243EA4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14:paraId="7872C78B" w14:textId="77777777" w:rsidR="00243EA4" w:rsidRPr="006C67AC" w:rsidRDefault="00243EA4" w:rsidP="00243EA4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0" w:type="dxa"/>
          </w:tcPr>
          <w:p w14:paraId="665E0938" w14:textId="0E898C38" w:rsidR="00243EA4" w:rsidRPr="006C67AC" w:rsidRDefault="00243EA4" w:rsidP="00243EA4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4" w:type="dxa"/>
            <w:tcBorders>
              <w:bottom w:val="single" w:sz="4" w:space="0" w:color="auto"/>
            </w:tcBorders>
          </w:tcPr>
          <w:p w14:paraId="40948E92" w14:textId="77777777" w:rsidR="00243EA4" w:rsidRPr="006C67AC" w:rsidRDefault="00243EA4" w:rsidP="00243EA4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73" w:type="dxa"/>
            <w:tcBorders>
              <w:bottom w:val="single" w:sz="4" w:space="0" w:color="auto"/>
            </w:tcBorders>
          </w:tcPr>
          <w:p w14:paraId="1E2E6017" w14:textId="77777777" w:rsidR="00243EA4" w:rsidRPr="006C67AC" w:rsidRDefault="00243EA4" w:rsidP="00243EA4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88" w:type="dxa"/>
          </w:tcPr>
          <w:p w14:paraId="7DDDC1BE" w14:textId="568287D8" w:rsidR="00243EA4" w:rsidRDefault="00243EA4" w:rsidP="00243EA4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  <w:p w14:paraId="3F5E922F" w14:textId="77777777" w:rsidR="00243EA4" w:rsidRDefault="00243EA4" w:rsidP="00243EA4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14:paraId="74291F27" w14:textId="7B405D78" w:rsidR="00243EA4" w:rsidRPr="006C67AC" w:rsidRDefault="00243EA4" w:rsidP="00243EA4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75</w:t>
            </w:r>
          </w:p>
        </w:tc>
      </w:tr>
      <w:tr w:rsidR="00196D3C" w:rsidRPr="006C67AC" w14:paraId="6734E116" w14:textId="77777777" w:rsidTr="007C5043">
        <w:trPr>
          <w:trHeight w:val="830"/>
          <w:jc w:val="center"/>
        </w:trPr>
        <w:tc>
          <w:tcPr>
            <w:tcW w:w="1558" w:type="dxa"/>
            <w:vAlign w:val="center"/>
          </w:tcPr>
          <w:p w14:paraId="6621C50F" w14:textId="77777777" w:rsidR="00196D3C" w:rsidRPr="006C67AC" w:rsidRDefault="00196D3C" w:rsidP="00243EA4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ja-JP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1740" w:type="dxa"/>
            <w:gridSpan w:val="2"/>
          </w:tcPr>
          <w:p w14:paraId="5A38730A" w14:textId="77777777" w:rsidR="00196D3C" w:rsidRDefault="00196D3C" w:rsidP="0010163A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  <w:p w14:paraId="61C747FD" w14:textId="77777777" w:rsidR="00196D3C" w:rsidRDefault="00196D3C" w:rsidP="0010163A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4BCF25F2" w14:textId="35219B0A" w:rsidR="00196D3C" w:rsidRPr="006C67AC" w:rsidRDefault="00196D3C" w:rsidP="0010163A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32" w:type="dxa"/>
            <w:gridSpan w:val="2"/>
          </w:tcPr>
          <w:p w14:paraId="5C7E669A" w14:textId="77777777" w:rsidR="00196D3C" w:rsidRDefault="00196D3C" w:rsidP="0010163A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  <w:p w14:paraId="5A44F969" w14:textId="77777777" w:rsidR="00196D3C" w:rsidRDefault="00196D3C" w:rsidP="00243EA4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14:paraId="56978486" w14:textId="2321127A" w:rsidR="00196D3C" w:rsidRPr="006C67AC" w:rsidRDefault="00196D3C" w:rsidP="00243EA4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21" w:type="dxa"/>
            <w:gridSpan w:val="2"/>
          </w:tcPr>
          <w:p w14:paraId="7DEAA6CC" w14:textId="77777777" w:rsidR="00196D3C" w:rsidRDefault="00196D3C" w:rsidP="0010163A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  <w:p w14:paraId="623E5E8F" w14:textId="77777777" w:rsidR="00196D3C" w:rsidRDefault="00196D3C" w:rsidP="00243EA4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14:paraId="30A1C54C" w14:textId="0DBE7642" w:rsidR="00196D3C" w:rsidRPr="006C67AC" w:rsidRDefault="00196D3C" w:rsidP="00243EA4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007" w:type="dxa"/>
            <w:gridSpan w:val="2"/>
          </w:tcPr>
          <w:p w14:paraId="67577F39" w14:textId="77777777" w:rsidR="00196D3C" w:rsidRDefault="00196D3C" w:rsidP="00243EA4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  <w:p w14:paraId="22B8A419" w14:textId="77777777" w:rsidR="00196D3C" w:rsidRDefault="00196D3C" w:rsidP="00243EA4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D0A5B51" w14:textId="207C0643" w:rsidR="00196D3C" w:rsidRPr="006C67AC" w:rsidRDefault="00196D3C" w:rsidP="00196D3C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288" w:type="dxa"/>
          </w:tcPr>
          <w:p w14:paraId="2C3031C1" w14:textId="77777777" w:rsidR="00196D3C" w:rsidRDefault="00196D3C" w:rsidP="0010163A">
            <w:pPr>
              <w:tabs>
                <w:tab w:val="center" w:pos="57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1</w:t>
            </w:r>
          </w:p>
          <w:p w14:paraId="7D7ABC08" w14:textId="77777777" w:rsidR="00196D3C" w:rsidRDefault="00196D3C" w:rsidP="00243EA4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14:paraId="44114FF2" w14:textId="6ED01F8B" w:rsidR="00196D3C" w:rsidRPr="006C67AC" w:rsidRDefault="00196D3C" w:rsidP="00243EA4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</w:tbl>
    <w:p w14:paraId="72ABF197" w14:textId="77777777" w:rsidR="006C67AC" w:rsidRPr="006C67AC" w:rsidRDefault="006C67AC" w:rsidP="003C1310">
      <w:pPr>
        <w:numPr>
          <w:ilvl w:val="0"/>
          <w:numId w:val="6"/>
        </w:numPr>
        <w:tabs>
          <w:tab w:val="center" w:pos="5760"/>
        </w:tabs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  <w:u w:val="single"/>
        </w:rPr>
      </w:pPr>
      <w:r w:rsidRPr="006C67AC">
        <w:rPr>
          <w:rFonts w:ascii="Times New Roman" w:hAnsi="Times New Roman"/>
          <w:b/>
          <w:bCs/>
          <w:sz w:val="28"/>
          <w:szCs w:val="28"/>
        </w:rPr>
        <w:t>Nội dung đề</w:t>
      </w:r>
      <w:r w:rsidRPr="006C67AC">
        <w:rPr>
          <w:rFonts w:ascii="Times New Roman" w:hAnsi="Times New Roman"/>
          <w:b/>
          <w:bCs/>
          <w:sz w:val="28"/>
          <w:szCs w:val="28"/>
          <w:lang w:eastAsia="ja-JP"/>
        </w:rPr>
        <w:t xml:space="preserve"> kiểm tra</w:t>
      </w:r>
      <w:r w:rsidRPr="006C67AC">
        <w:rPr>
          <w:rFonts w:ascii="Times New Roman" w:hAnsi="Times New Roman"/>
          <w:b/>
          <w:bCs/>
          <w:sz w:val="28"/>
          <w:szCs w:val="28"/>
        </w:rPr>
        <w:t>:</w:t>
      </w:r>
      <w:r w:rsidRPr="006C67AC">
        <w:rPr>
          <w:rFonts w:ascii="Times New Roman" w:hAnsi="Times New Roman"/>
          <w:b/>
          <w:bCs/>
          <w:sz w:val="28"/>
          <w:szCs w:val="28"/>
          <w:lang w:eastAsia="ja-JP"/>
        </w:rPr>
        <w:t xml:space="preserve"> </w:t>
      </w:r>
      <w:r w:rsidRPr="006C67AC">
        <w:rPr>
          <w:rFonts w:ascii="Times New Roman" w:hAnsi="Times New Roman"/>
          <w:bCs/>
          <w:sz w:val="28"/>
          <w:szCs w:val="28"/>
        </w:rPr>
        <w:t>(</w:t>
      </w:r>
      <w:r w:rsidRPr="006C67AC">
        <w:rPr>
          <w:rFonts w:ascii="Times New Roman" w:hAnsi="Times New Roman"/>
          <w:bCs/>
          <w:sz w:val="28"/>
          <w:szCs w:val="28"/>
          <w:lang w:eastAsia="ja-JP"/>
        </w:rPr>
        <w:t>Đính kèm</w:t>
      </w:r>
      <w:r w:rsidRPr="006C67AC">
        <w:rPr>
          <w:rFonts w:ascii="Times New Roman" w:hAnsi="Times New Roman"/>
          <w:bCs/>
          <w:sz w:val="28"/>
          <w:szCs w:val="28"/>
        </w:rPr>
        <w:t>)</w:t>
      </w:r>
    </w:p>
    <w:p w14:paraId="49601D93" w14:textId="77777777" w:rsidR="006C67AC" w:rsidRPr="006C67AC" w:rsidRDefault="006C67AC" w:rsidP="003C1310">
      <w:pPr>
        <w:numPr>
          <w:ilvl w:val="0"/>
          <w:numId w:val="6"/>
        </w:numPr>
        <w:tabs>
          <w:tab w:val="center" w:pos="5760"/>
        </w:tabs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  <w:u w:val="single"/>
        </w:rPr>
      </w:pPr>
      <w:r w:rsidRPr="006C67AC">
        <w:rPr>
          <w:rFonts w:ascii="Times New Roman" w:hAnsi="Times New Roman"/>
          <w:b/>
          <w:bCs/>
          <w:sz w:val="28"/>
          <w:szCs w:val="28"/>
        </w:rPr>
        <w:t>Đáp án</w:t>
      </w:r>
      <w:r w:rsidRPr="006C67AC">
        <w:rPr>
          <w:rFonts w:ascii="Times New Roman" w:hAnsi="Times New Roman"/>
          <w:b/>
          <w:bCs/>
          <w:sz w:val="28"/>
          <w:szCs w:val="28"/>
          <w:lang w:eastAsia="ja-JP"/>
        </w:rPr>
        <w:t xml:space="preserve">, </w:t>
      </w:r>
      <w:r w:rsidRPr="006C67AC">
        <w:rPr>
          <w:rFonts w:ascii="Times New Roman" w:hAnsi="Times New Roman"/>
          <w:b/>
          <w:bCs/>
          <w:sz w:val="28"/>
          <w:szCs w:val="28"/>
        </w:rPr>
        <w:t>biểu điểm</w:t>
      </w:r>
      <w:r w:rsidRPr="006C67AC">
        <w:rPr>
          <w:rFonts w:ascii="Times New Roman" w:hAnsi="Times New Roman"/>
          <w:b/>
          <w:bCs/>
          <w:sz w:val="28"/>
          <w:szCs w:val="28"/>
          <w:lang w:eastAsia="ja-JP"/>
        </w:rPr>
        <w:t xml:space="preserve"> chi tiết</w:t>
      </w:r>
      <w:r w:rsidRPr="006C67AC">
        <w:rPr>
          <w:rFonts w:ascii="Times New Roman" w:hAnsi="Times New Roman"/>
          <w:b/>
          <w:bCs/>
          <w:sz w:val="28"/>
          <w:szCs w:val="28"/>
        </w:rPr>
        <w:t xml:space="preserve">: </w:t>
      </w:r>
      <w:r w:rsidRPr="006C67AC">
        <w:rPr>
          <w:rFonts w:ascii="Times New Roman" w:hAnsi="Times New Roman"/>
          <w:bCs/>
          <w:sz w:val="28"/>
          <w:szCs w:val="28"/>
        </w:rPr>
        <w:t>(</w:t>
      </w:r>
      <w:r w:rsidRPr="006C67AC">
        <w:rPr>
          <w:rFonts w:ascii="Times New Roman" w:hAnsi="Times New Roman"/>
          <w:bCs/>
          <w:sz w:val="28"/>
          <w:szCs w:val="28"/>
          <w:lang w:eastAsia="ja-JP"/>
        </w:rPr>
        <w:t>Đính kèm</w:t>
      </w:r>
      <w:r w:rsidRPr="006C67AC">
        <w:rPr>
          <w:rFonts w:ascii="Times New Roman" w:hAnsi="Times New Roman"/>
          <w:bCs/>
          <w:sz w:val="28"/>
          <w:szCs w:val="28"/>
        </w:rPr>
        <w:t>)</w:t>
      </w:r>
    </w:p>
    <w:p w14:paraId="53C06880" w14:textId="77777777" w:rsidR="006C67AC" w:rsidRPr="006C67AC" w:rsidRDefault="006C67AC" w:rsidP="003C1310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sz w:val="28"/>
          <w:szCs w:val="28"/>
        </w:rPr>
        <w:br w:type="page"/>
      </w:r>
    </w:p>
    <w:tbl>
      <w:tblPr>
        <w:tblW w:w="9351" w:type="dxa"/>
        <w:tblLook w:val="01E0" w:firstRow="1" w:lastRow="1" w:firstColumn="1" w:lastColumn="1" w:noHBand="0" w:noVBand="0"/>
      </w:tblPr>
      <w:tblGrid>
        <w:gridCol w:w="4106"/>
        <w:gridCol w:w="5245"/>
      </w:tblGrid>
      <w:tr w:rsidR="008A1AE6" w:rsidRPr="006C67AC" w14:paraId="204275AC" w14:textId="77777777" w:rsidTr="008A1AE6">
        <w:tc>
          <w:tcPr>
            <w:tcW w:w="4106" w:type="dxa"/>
          </w:tcPr>
          <w:p w14:paraId="401FB9C8" w14:textId="490B5B75" w:rsidR="008A1AE6" w:rsidRPr="006C67AC" w:rsidRDefault="008A1AE6" w:rsidP="00A77948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lastRenderedPageBreak/>
              <w:br w:type="page"/>
            </w:r>
            <w:r w:rsidRPr="006C67AC">
              <w:rPr>
                <w:rFonts w:ascii="Times New Roman" w:eastAsia="Times New Roman" w:hAnsi="Times New Roman"/>
                <w:b/>
                <w:sz w:val="28"/>
                <w:szCs w:val="28"/>
              </w:rPr>
              <w:t>TRƯỜNG THCS VIỆT HƯNG</w:t>
            </w:r>
          </w:p>
          <w:p w14:paraId="1C270B8B" w14:textId="77777777" w:rsidR="00F44B72" w:rsidRPr="006C67AC" w:rsidRDefault="00F44B72" w:rsidP="00A7794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14:paraId="20F29DD4" w14:textId="77777777" w:rsidR="008A1AE6" w:rsidRPr="006C67AC" w:rsidRDefault="00F44B72" w:rsidP="00A7794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eastAsia="Times New Roman" w:hAnsi="Times New Roman"/>
                <w:b/>
                <w:sz w:val="28"/>
                <w:szCs w:val="28"/>
              </w:rPr>
              <w:t>ĐỀ 1</w:t>
            </w:r>
          </w:p>
        </w:tc>
        <w:tc>
          <w:tcPr>
            <w:tcW w:w="5245" w:type="dxa"/>
          </w:tcPr>
          <w:p w14:paraId="169D88B0" w14:textId="77777777" w:rsidR="008A1AE6" w:rsidRPr="006C67AC" w:rsidRDefault="008A1AE6" w:rsidP="00A77948">
            <w:pPr>
              <w:spacing w:after="0" w:line="240" w:lineRule="auto"/>
              <w:ind w:right="-108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ĐỀ KIỂM TRA GIỮA HỌC KÌ I </w:t>
            </w:r>
          </w:p>
          <w:p w14:paraId="34918408" w14:textId="731B6C55" w:rsidR="008A1AE6" w:rsidRPr="006C67AC" w:rsidRDefault="0026121E" w:rsidP="00A77948">
            <w:pPr>
              <w:spacing w:after="0" w:line="240" w:lineRule="auto"/>
              <w:ind w:right="-108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</w:rPr>
              <w:t>MÔN TOÁN 7</w:t>
            </w:r>
          </w:p>
          <w:p w14:paraId="4D82F44F" w14:textId="77777777" w:rsidR="008A1AE6" w:rsidRPr="006C67AC" w:rsidRDefault="008A1AE6" w:rsidP="00A77948">
            <w:pPr>
              <w:spacing w:after="0" w:line="240" w:lineRule="auto"/>
              <w:ind w:left="39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eastAsia="Times New Roman" w:hAnsi="Times New Roman"/>
                <w:b/>
                <w:sz w:val="28"/>
                <w:szCs w:val="28"/>
              </w:rPr>
              <w:t>Năm học 2020 – 2021</w:t>
            </w:r>
          </w:p>
          <w:p w14:paraId="33E34687" w14:textId="77777777" w:rsidR="008A1AE6" w:rsidRPr="006C67AC" w:rsidRDefault="008A1AE6" w:rsidP="00A77948">
            <w:pPr>
              <w:spacing w:after="0" w:line="240" w:lineRule="auto"/>
              <w:ind w:left="39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</w:rPr>
              <w:t>Thời gian: 90 phút</w:t>
            </w:r>
          </w:p>
          <w:p w14:paraId="31157BFD" w14:textId="652A68E8" w:rsidR="008A1AE6" w:rsidRPr="006C67AC" w:rsidRDefault="00951B68" w:rsidP="00A77948">
            <w:pPr>
              <w:spacing w:after="0" w:line="240" w:lineRule="auto"/>
              <w:ind w:left="1173" w:right="-108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Ngày kiểm tra:10</w:t>
            </w:r>
            <w:r w:rsidR="008A1AE6" w:rsidRPr="006C67AC">
              <w:rPr>
                <w:rFonts w:ascii="Times New Roman" w:eastAsia="Times New Roman" w:hAnsi="Times New Roman"/>
                <w:sz w:val="28"/>
                <w:szCs w:val="28"/>
              </w:rPr>
              <w:t>/11/2020</w:t>
            </w:r>
          </w:p>
        </w:tc>
      </w:tr>
    </w:tbl>
    <w:p w14:paraId="30A91C61" w14:textId="77777777" w:rsidR="008A1AE6" w:rsidRPr="006C67AC" w:rsidRDefault="008A1AE6" w:rsidP="00A7794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C67AC">
        <w:rPr>
          <w:rFonts w:ascii="Times New Roman" w:hAnsi="Times New Roman"/>
          <w:sz w:val="28"/>
          <w:szCs w:val="28"/>
        </w:rPr>
        <w:t>I</w:t>
      </w:r>
      <w:r w:rsidRPr="006C67AC">
        <w:rPr>
          <w:rFonts w:ascii="Times New Roman" w:hAnsi="Times New Roman"/>
          <w:b/>
          <w:sz w:val="28"/>
          <w:szCs w:val="28"/>
        </w:rPr>
        <w:t>. TRẮC NGHIỆM (2 điểm)</w:t>
      </w:r>
    </w:p>
    <w:p w14:paraId="62B2875C" w14:textId="77777777" w:rsidR="008A1AE6" w:rsidRPr="006C67AC" w:rsidRDefault="008A1AE6" w:rsidP="00A77948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</w:rPr>
        <w:t>Ghi lại chữ cái đứng trước đáp án đúng cho các câu hỏi sau vào giấy kiểm tra.</w:t>
      </w:r>
    </w:p>
    <w:p w14:paraId="75FFB141" w14:textId="77777777" w:rsidR="00A85D81" w:rsidRPr="006C67AC" w:rsidRDefault="008A1AE6" w:rsidP="00A7794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</w:rPr>
        <w:t>Câu 1.</w:t>
      </w:r>
      <w:r w:rsidRPr="006C67AC">
        <w:rPr>
          <w:rFonts w:ascii="Times New Roman" w:hAnsi="Times New Roman"/>
          <w:sz w:val="28"/>
          <w:szCs w:val="28"/>
        </w:rPr>
        <w:t xml:space="preserve"> </w:t>
      </w:r>
      <w:r w:rsidR="001940AA" w:rsidRPr="006C67AC">
        <w:rPr>
          <w:rFonts w:ascii="Times New Roman" w:hAnsi="Times New Roman"/>
          <w:sz w:val="28"/>
          <w:szCs w:val="28"/>
        </w:rPr>
        <w:t>Ta có 3</w:t>
      </w:r>
      <w:r w:rsidR="001940AA" w:rsidRPr="006C67AC">
        <w:rPr>
          <w:rFonts w:ascii="Times New Roman" w:hAnsi="Times New Roman"/>
          <w:sz w:val="28"/>
          <w:szCs w:val="28"/>
          <w:vertAlign w:val="superscript"/>
        </w:rPr>
        <w:t>5</w:t>
      </w:r>
      <w:r w:rsidR="001940AA" w:rsidRPr="006C67AC">
        <w:rPr>
          <w:rFonts w:ascii="Times New Roman" w:hAnsi="Times New Roman"/>
          <w:sz w:val="28"/>
          <w:szCs w:val="28"/>
        </w:rPr>
        <w:t>.9 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0"/>
        <w:gridCol w:w="2331"/>
        <w:gridCol w:w="2331"/>
        <w:gridCol w:w="2331"/>
      </w:tblGrid>
      <w:tr w:rsidR="001940AA" w:rsidRPr="006C67AC" w14:paraId="186CFB97" w14:textId="77777777" w:rsidTr="001940AA">
        <w:tc>
          <w:tcPr>
            <w:tcW w:w="2330" w:type="dxa"/>
          </w:tcPr>
          <w:p w14:paraId="6D400CD6" w14:textId="77777777" w:rsidR="001940AA" w:rsidRPr="006C67AC" w:rsidRDefault="001940AA" w:rsidP="00A779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t>A. 27</w:t>
            </w:r>
            <w:r w:rsidRPr="006C67AC">
              <w:rPr>
                <w:rFonts w:ascii="Times New Roman" w:hAnsi="Times New Roman"/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2331" w:type="dxa"/>
          </w:tcPr>
          <w:p w14:paraId="4D396241" w14:textId="77777777" w:rsidR="001940AA" w:rsidRPr="006C67AC" w:rsidRDefault="001940AA" w:rsidP="00A779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t>B. 27</w:t>
            </w:r>
            <w:r w:rsidRPr="006C67AC">
              <w:rPr>
                <w:rFonts w:ascii="Times New Roman" w:hAnsi="Times New Roman"/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2331" w:type="dxa"/>
          </w:tcPr>
          <w:p w14:paraId="2D7B42D6" w14:textId="77777777" w:rsidR="001940AA" w:rsidRPr="006C67AC" w:rsidRDefault="001940AA" w:rsidP="00A779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t>C. 3</w:t>
            </w:r>
            <w:r w:rsidRPr="006C67AC">
              <w:rPr>
                <w:rFonts w:ascii="Times New Roman" w:hAnsi="Times New Roman"/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2331" w:type="dxa"/>
          </w:tcPr>
          <w:p w14:paraId="6CBFE2CE" w14:textId="77777777" w:rsidR="001940AA" w:rsidRPr="006C67AC" w:rsidRDefault="001940AA" w:rsidP="00A779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t>D. 3</w:t>
            </w:r>
            <w:r w:rsidRPr="006C67AC">
              <w:rPr>
                <w:rFonts w:ascii="Times New Roman" w:hAnsi="Times New Roman"/>
                <w:sz w:val="28"/>
                <w:szCs w:val="28"/>
                <w:vertAlign w:val="superscript"/>
              </w:rPr>
              <w:t>7</w:t>
            </w:r>
          </w:p>
        </w:tc>
      </w:tr>
    </w:tbl>
    <w:p w14:paraId="27FC81FC" w14:textId="77777777" w:rsidR="006C6197" w:rsidRPr="006C67AC" w:rsidRDefault="008A1AE6" w:rsidP="006C6197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</w:rPr>
        <w:t>Câu 2.</w:t>
      </w:r>
      <w:r w:rsidR="005B0262" w:rsidRPr="006C67AC">
        <w:rPr>
          <w:rFonts w:ascii="Times New Roman" w:hAnsi="Times New Roman"/>
          <w:b/>
          <w:sz w:val="28"/>
          <w:szCs w:val="28"/>
        </w:rPr>
        <w:t xml:space="preserve"> </w:t>
      </w:r>
      <w:r w:rsidR="001940AA" w:rsidRPr="006C67AC">
        <w:rPr>
          <w:rFonts w:ascii="Times New Roman" w:hAnsi="Times New Roman"/>
          <w:sz w:val="28"/>
          <w:szCs w:val="28"/>
        </w:rPr>
        <w:t>Căn bậc hai của 16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0"/>
        <w:gridCol w:w="2331"/>
        <w:gridCol w:w="2331"/>
        <w:gridCol w:w="2331"/>
      </w:tblGrid>
      <w:tr w:rsidR="001940AA" w:rsidRPr="006C67AC" w14:paraId="14294262" w14:textId="77777777" w:rsidTr="000029F5">
        <w:tc>
          <w:tcPr>
            <w:tcW w:w="2330" w:type="dxa"/>
          </w:tcPr>
          <w:p w14:paraId="1D1367E2" w14:textId="77777777" w:rsidR="001940AA" w:rsidRPr="006C67AC" w:rsidRDefault="001940AA" w:rsidP="000029F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t>A. 4</w:t>
            </w:r>
          </w:p>
        </w:tc>
        <w:tc>
          <w:tcPr>
            <w:tcW w:w="2331" w:type="dxa"/>
          </w:tcPr>
          <w:p w14:paraId="0C84F995" w14:textId="77777777" w:rsidR="001940AA" w:rsidRPr="006C67AC" w:rsidRDefault="001940AA" w:rsidP="000029F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t>B. 2</w:t>
            </w:r>
          </w:p>
        </w:tc>
        <w:tc>
          <w:tcPr>
            <w:tcW w:w="2331" w:type="dxa"/>
          </w:tcPr>
          <w:p w14:paraId="6467909C" w14:textId="77777777" w:rsidR="001940AA" w:rsidRPr="006C67AC" w:rsidRDefault="001940AA" w:rsidP="000029F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t>C. 4 và –4</w:t>
            </w:r>
          </w:p>
        </w:tc>
        <w:tc>
          <w:tcPr>
            <w:tcW w:w="2331" w:type="dxa"/>
          </w:tcPr>
          <w:p w14:paraId="74239573" w14:textId="77777777" w:rsidR="001940AA" w:rsidRPr="006C67AC" w:rsidRDefault="001940AA" w:rsidP="000029F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t>D. 8</w:t>
            </w:r>
          </w:p>
        </w:tc>
      </w:tr>
    </w:tbl>
    <w:p w14:paraId="0DE468C5" w14:textId="77777777" w:rsidR="008A1AE6" w:rsidRPr="006C67AC" w:rsidRDefault="008A1AE6" w:rsidP="006C6197">
      <w:p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</w:rPr>
        <w:t>Câu 3.</w:t>
      </w:r>
      <w:r w:rsidR="00A85D81" w:rsidRPr="006C67AC">
        <w:rPr>
          <w:rFonts w:ascii="Times New Roman" w:hAnsi="Times New Roman"/>
          <w:b/>
          <w:sz w:val="28"/>
          <w:szCs w:val="28"/>
        </w:rPr>
        <w:t xml:space="preserve"> </w:t>
      </w:r>
      <w:r w:rsidR="001940AA" w:rsidRPr="006C67AC">
        <w:rPr>
          <w:rFonts w:ascii="Times New Roman" w:hAnsi="Times New Roman"/>
          <w:bCs/>
          <w:sz w:val="28"/>
          <w:szCs w:val="28"/>
        </w:rPr>
        <w:t xml:space="preserve">Nếu </w:t>
      </w:r>
      <m:oMath>
        <m:rad>
          <m:radPr>
            <m:degHide m:val="1"/>
            <m:ctrlPr>
              <w:rPr>
                <w:rFonts w:ascii="Cambria Math" w:hAnsi="Cambria Math"/>
                <w:bCs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>=2</m:t>
        </m:r>
      </m:oMath>
      <w:r w:rsidR="001940AA" w:rsidRPr="006C67AC">
        <w:rPr>
          <w:rFonts w:ascii="Times New Roman" w:hAnsi="Times New Roman"/>
          <w:bCs/>
          <w:sz w:val="28"/>
          <w:szCs w:val="28"/>
        </w:rPr>
        <w:t xml:space="preserve"> thì x</w:t>
      </w:r>
      <w:r w:rsidR="001940AA" w:rsidRPr="006C67AC">
        <w:rPr>
          <w:rFonts w:ascii="Times New Roman" w:hAnsi="Times New Roman"/>
          <w:bCs/>
          <w:sz w:val="28"/>
          <w:szCs w:val="28"/>
          <w:vertAlign w:val="superscript"/>
        </w:rPr>
        <w:t>2</w:t>
      </w:r>
      <w:r w:rsidR="001940AA" w:rsidRPr="006C67AC">
        <w:rPr>
          <w:rFonts w:ascii="Times New Roman" w:hAnsi="Times New Roman"/>
          <w:bCs/>
          <w:sz w:val="28"/>
          <w:szCs w:val="28"/>
        </w:rPr>
        <w:t xml:space="preserve"> 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0"/>
        <w:gridCol w:w="2331"/>
        <w:gridCol w:w="2331"/>
        <w:gridCol w:w="2331"/>
      </w:tblGrid>
      <w:tr w:rsidR="001940AA" w:rsidRPr="006C67AC" w14:paraId="640995EC" w14:textId="77777777" w:rsidTr="000029F5">
        <w:tc>
          <w:tcPr>
            <w:tcW w:w="2330" w:type="dxa"/>
          </w:tcPr>
          <w:p w14:paraId="0E9405C4" w14:textId="77777777" w:rsidR="001940AA" w:rsidRPr="006C67AC" w:rsidRDefault="001940AA" w:rsidP="000029F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t>A. 4</w:t>
            </w:r>
          </w:p>
        </w:tc>
        <w:tc>
          <w:tcPr>
            <w:tcW w:w="2331" w:type="dxa"/>
          </w:tcPr>
          <w:p w14:paraId="5FADEC85" w14:textId="77777777" w:rsidR="001940AA" w:rsidRPr="006C67AC" w:rsidRDefault="001940AA" w:rsidP="000029F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t>B. 16</w:t>
            </w:r>
          </w:p>
        </w:tc>
        <w:tc>
          <w:tcPr>
            <w:tcW w:w="2331" w:type="dxa"/>
          </w:tcPr>
          <w:p w14:paraId="2E578CA0" w14:textId="77777777" w:rsidR="001940AA" w:rsidRPr="006C67AC" w:rsidRDefault="001940AA" w:rsidP="000029F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t>C. 8</w:t>
            </w:r>
          </w:p>
        </w:tc>
        <w:tc>
          <w:tcPr>
            <w:tcW w:w="2331" w:type="dxa"/>
          </w:tcPr>
          <w:p w14:paraId="6FBA9596" w14:textId="77777777" w:rsidR="001940AA" w:rsidRPr="006C67AC" w:rsidRDefault="001940AA" w:rsidP="000029F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t>D. 2</w:t>
            </w:r>
          </w:p>
        </w:tc>
      </w:tr>
    </w:tbl>
    <w:p w14:paraId="5EC97771" w14:textId="77777777" w:rsidR="00F96AE6" w:rsidRPr="006C67AC" w:rsidRDefault="008A1AE6" w:rsidP="00A7794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</w:rPr>
        <w:t>Câu 4.</w:t>
      </w:r>
      <w:r w:rsidR="00A85D81" w:rsidRPr="006C67AC">
        <w:rPr>
          <w:rFonts w:ascii="Times New Roman" w:hAnsi="Times New Roman"/>
          <w:b/>
          <w:sz w:val="28"/>
          <w:szCs w:val="28"/>
        </w:rPr>
        <w:t xml:space="preserve"> </w:t>
      </w:r>
      <w:r w:rsidR="001940AA" w:rsidRPr="006C67AC">
        <w:rPr>
          <w:rFonts w:ascii="Times New Roman" w:hAnsi="Times New Roman"/>
          <w:sz w:val="28"/>
          <w:szCs w:val="28"/>
        </w:rPr>
        <w:t>Cách viết sai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0"/>
        <w:gridCol w:w="2331"/>
        <w:gridCol w:w="2331"/>
        <w:gridCol w:w="2331"/>
      </w:tblGrid>
      <w:tr w:rsidR="001940AA" w:rsidRPr="006C67AC" w14:paraId="74930070" w14:textId="77777777" w:rsidTr="005B042A">
        <w:tc>
          <w:tcPr>
            <w:tcW w:w="2330" w:type="dxa"/>
            <w:vAlign w:val="center"/>
          </w:tcPr>
          <w:p w14:paraId="71F81BCA" w14:textId="77777777" w:rsidR="001940AA" w:rsidRPr="006C67AC" w:rsidRDefault="001940AA" w:rsidP="005B04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t xml:space="preserve">A.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</m:rad>
              <m:r>
                <m:rPr>
                  <m:scr m:val="double-struck"/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∈R</m:t>
              </m:r>
            </m:oMath>
          </w:p>
        </w:tc>
        <w:tc>
          <w:tcPr>
            <w:tcW w:w="2331" w:type="dxa"/>
            <w:vAlign w:val="center"/>
          </w:tcPr>
          <w:p w14:paraId="564F0A3E" w14:textId="77777777" w:rsidR="001940AA" w:rsidRPr="006C67AC" w:rsidRDefault="001940AA" w:rsidP="005B04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,13∈</m:t>
              </m:r>
              <m:r>
                <m:rPr>
                  <m:scr m:val="double-struck"/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Q</m:t>
              </m:r>
            </m:oMath>
          </w:p>
        </w:tc>
        <w:tc>
          <w:tcPr>
            <w:tcW w:w="2331" w:type="dxa"/>
            <w:vAlign w:val="center"/>
          </w:tcPr>
          <w:p w14:paraId="3148E216" w14:textId="77777777" w:rsidR="001940AA" w:rsidRPr="006C67AC" w:rsidRDefault="003312AE" w:rsidP="005B04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C.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8"/>
                        <w:szCs w:val="28"/>
                        <w:vertAlign w:val="superscript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  <w:vertAlign w:val="superscript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vertAlign w:val="superscript"/>
                          </w:rPr>
                          <m:t>25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vertAlign w:val="superscript"/>
                          </w:rPr>
                          <m:t>49</m:t>
                        </m:r>
                      </m:den>
                    </m:f>
                  </m:e>
                </m:rad>
                <m:r>
                  <m:rPr>
                    <m:scr m:val="double-struck"/>
                    <m:sty m:val="p"/>
                  </m:rP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∈I</m:t>
                </m:r>
              </m:oMath>
            </m:oMathPara>
          </w:p>
        </w:tc>
        <w:tc>
          <w:tcPr>
            <w:tcW w:w="2331" w:type="dxa"/>
            <w:vAlign w:val="center"/>
          </w:tcPr>
          <w:p w14:paraId="54163F9B" w14:textId="77777777" w:rsidR="001940AA" w:rsidRPr="006C67AC" w:rsidRDefault="001940AA" w:rsidP="005B04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t xml:space="preserve">D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,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28</m:t>
                  </m:r>
                </m:e>
              </m:d>
              <m:r>
                <m:rPr>
                  <m:scr m:val="double-struck"/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∈Q</m:t>
              </m:r>
            </m:oMath>
          </w:p>
        </w:tc>
      </w:tr>
    </w:tbl>
    <w:p w14:paraId="4684AE71" w14:textId="77777777" w:rsidR="00F96AE6" w:rsidRPr="006C67AC" w:rsidRDefault="008A1AE6" w:rsidP="00A7794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</w:rPr>
        <w:t>Câu 5.</w:t>
      </w:r>
      <w:r w:rsidR="00F96AE6" w:rsidRPr="006C67AC">
        <w:rPr>
          <w:rFonts w:ascii="Times New Roman" w:hAnsi="Times New Roman"/>
          <w:b/>
          <w:sz w:val="28"/>
          <w:szCs w:val="28"/>
        </w:rPr>
        <w:t xml:space="preserve"> </w:t>
      </w:r>
      <w:r w:rsidR="0085467E" w:rsidRPr="006C67AC">
        <w:rPr>
          <w:rFonts w:ascii="Times New Roman" w:hAnsi="Times New Roman"/>
          <w:position w:val="-38"/>
          <w:sz w:val="28"/>
          <w:szCs w:val="28"/>
        </w:rPr>
        <w:object w:dxaOrig="1100" w:dyaOrig="960" w14:anchorId="48ABD6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48.2pt" o:ole="">
            <v:imagedata r:id="rId5" o:title=""/>
          </v:shape>
          <o:OLEObject Type="Embed" ProgID="Equation.DSMT4" ShapeID="_x0000_i1025" DrawAspect="Content" ObjectID="_1665464222" r:id="rId6"/>
        </w:object>
      </w:r>
      <w:r w:rsidR="0085467E" w:rsidRPr="006C67AC">
        <w:rPr>
          <w:rFonts w:ascii="Times New Roman" w:hAnsi="Times New Roman"/>
          <w:sz w:val="28"/>
          <w:szCs w:val="28"/>
        </w:rPr>
        <w:t xml:space="preserve"> 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6"/>
        <w:gridCol w:w="2371"/>
        <w:gridCol w:w="2367"/>
        <w:gridCol w:w="2371"/>
      </w:tblGrid>
      <w:tr w:rsidR="008A1D87" w:rsidRPr="006C67AC" w14:paraId="2D95A0A1" w14:textId="77777777" w:rsidTr="000029F5">
        <w:tc>
          <w:tcPr>
            <w:tcW w:w="2387" w:type="dxa"/>
          </w:tcPr>
          <w:p w14:paraId="6B24F24D" w14:textId="77777777" w:rsidR="00F96AE6" w:rsidRPr="006C67AC" w:rsidRDefault="003312AE" w:rsidP="008A1D8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A.  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388" w:type="dxa"/>
          </w:tcPr>
          <w:p w14:paraId="0370583B" w14:textId="77777777" w:rsidR="00F96AE6" w:rsidRPr="006C67AC" w:rsidRDefault="003312AE" w:rsidP="00A779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B.  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388" w:type="dxa"/>
          </w:tcPr>
          <w:p w14:paraId="07F58469" w14:textId="77777777" w:rsidR="00F96AE6" w:rsidRPr="006C67AC" w:rsidRDefault="003312AE" w:rsidP="008A1D8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C.  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2388" w:type="dxa"/>
          </w:tcPr>
          <w:p w14:paraId="70E573BA" w14:textId="77777777" w:rsidR="00F96AE6" w:rsidRPr="006C67AC" w:rsidRDefault="003312AE" w:rsidP="00A779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D.  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60401648" w14:textId="77777777" w:rsidR="00F96AE6" w:rsidRPr="006C67AC" w:rsidRDefault="008A1AE6" w:rsidP="00A77948">
      <w:pPr>
        <w:tabs>
          <w:tab w:val="left" w:pos="360"/>
          <w:tab w:val="left" w:pos="840"/>
          <w:tab w:val="left" w:pos="1080"/>
          <w:tab w:val="left" w:pos="3600"/>
          <w:tab w:val="left" w:pos="6480"/>
          <w:tab w:val="left" w:pos="8880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</w:rPr>
        <w:t>Câu 6.</w:t>
      </w:r>
      <w:r w:rsidR="00F96AE6" w:rsidRPr="006C67AC">
        <w:rPr>
          <w:rFonts w:ascii="Times New Roman" w:hAnsi="Times New Roman"/>
          <w:b/>
          <w:sz w:val="28"/>
          <w:szCs w:val="28"/>
        </w:rPr>
        <w:t xml:space="preserve"> </w:t>
      </w:r>
      <w:r w:rsidR="008A1D87" w:rsidRPr="006C67AC">
        <w:rPr>
          <w:rFonts w:ascii="Times New Roman" w:hAnsi="Times New Roman"/>
          <w:color w:val="000000" w:themeColor="text1"/>
          <w:sz w:val="28"/>
          <w:szCs w:val="28"/>
        </w:rPr>
        <w:t>Từ tỉ lệ thức</w:t>
      </w:r>
      <w:r w:rsidR="00903061" w:rsidRPr="006C67AC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903061" w:rsidRPr="006C67AC">
        <w:rPr>
          <w:rFonts w:ascii="Times New Roman" w:hAnsi="Times New Roman"/>
          <w:position w:val="-28"/>
          <w:sz w:val="28"/>
          <w:szCs w:val="28"/>
        </w:rPr>
        <w:object w:dxaOrig="720" w:dyaOrig="720" w14:anchorId="0340EF13">
          <v:shape id="_x0000_i1026" type="#_x0000_t75" style="width:36.3pt;height:36.3pt" o:ole="">
            <v:imagedata r:id="rId7" o:title=""/>
          </v:shape>
          <o:OLEObject Type="Embed" ProgID="Equation.DSMT4" ShapeID="_x0000_i1026" DrawAspect="Content" ObjectID="_1665464223" r:id="rId8"/>
        </w:object>
      </w:r>
      <w:r w:rsidR="00903061" w:rsidRPr="006C67AC">
        <w:rPr>
          <w:rFonts w:ascii="Times New Roman" w:hAnsi="Times New Roman"/>
          <w:sz w:val="28"/>
          <w:szCs w:val="28"/>
        </w:rPr>
        <w:t xml:space="preserve"> (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, b, c, d≠0)</m:t>
        </m:r>
      </m:oMath>
      <w:r w:rsidR="00903061" w:rsidRPr="006C67AC">
        <w:rPr>
          <w:rFonts w:ascii="Times New Roman" w:hAnsi="Times New Roman"/>
          <w:sz w:val="28"/>
          <w:szCs w:val="28"/>
        </w:rPr>
        <w:t>, ta có tỉ lệ thứ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8"/>
        <w:gridCol w:w="2369"/>
        <w:gridCol w:w="2369"/>
        <w:gridCol w:w="2369"/>
      </w:tblGrid>
      <w:tr w:rsidR="008A1D87" w:rsidRPr="006C67AC" w14:paraId="7F8FE7D2" w14:textId="77777777" w:rsidTr="000029F5">
        <w:tc>
          <w:tcPr>
            <w:tcW w:w="2387" w:type="dxa"/>
          </w:tcPr>
          <w:p w14:paraId="15A3A12D" w14:textId="77777777" w:rsidR="008A1D87" w:rsidRPr="006C67AC" w:rsidRDefault="003312AE" w:rsidP="002227F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A.  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den>
                </m:f>
              </m:oMath>
            </m:oMathPara>
          </w:p>
        </w:tc>
        <w:tc>
          <w:tcPr>
            <w:tcW w:w="2388" w:type="dxa"/>
          </w:tcPr>
          <w:p w14:paraId="416AE6BB" w14:textId="77777777" w:rsidR="008A1D87" w:rsidRPr="006C67AC" w:rsidRDefault="003312AE" w:rsidP="008A1D8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B.  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den>
                </m:f>
              </m:oMath>
            </m:oMathPara>
          </w:p>
        </w:tc>
        <w:tc>
          <w:tcPr>
            <w:tcW w:w="2388" w:type="dxa"/>
          </w:tcPr>
          <w:p w14:paraId="3D22744B" w14:textId="77777777" w:rsidR="008A1D87" w:rsidRPr="006C67AC" w:rsidRDefault="003312AE" w:rsidP="008A1D8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C.  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den>
                </m:f>
              </m:oMath>
            </m:oMathPara>
          </w:p>
        </w:tc>
        <w:tc>
          <w:tcPr>
            <w:tcW w:w="2388" w:type="dxa"/>
          </w:tcPr>
          <w:p w14:paraId="6DD42B59" w14:textId="77777777" w:rsidR="008A1D87" w:rsidRPr="006C67AC" w:rsidRDefault="003312AE" w:rsidP="008A1D8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D.  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den>
                </m:f>
              </m:oMath>
            </m:oMathPara>
          </w:p>
        </w:tc>
      </w:tr>
    </w:tbl>
    <w:p w14:paraId="4EBD521C" w14:textId="77777777" w:rsidR="00087DDF" w:rsidRPr="006C67AC" w:rsidRDefault="008A1AE6" w:rsidP="00087DDF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</w:rPr>
        <w:t>Câu 7.</w:t>
      </w:r>
      <w:r w:rsidR="00F96AE6" w:rsidRPr="006C67AC">
        <w:rPr>
          <w:rFonts w:ascii="Times New Roman" w:hAnsi="Times New Roman"/>
          <w:b/>
          <w:sz w:val="28"/>
          <w:szCs w:val="28"/>
        </w:rPr>
        <w:t xml:space="preserve"> </w:t>
      </w:r>
      <w:r w:rsidR="00087DDF" w:rsidRPr="006C67AC">
        <w:rPr>
          <w:rFonts w:ascii="Times New Roman" w:hAnsi="Times New Roman"/>
          <w:sz w:val="28"/>
          <w:szCs w:val="28"/>
        </w:rPr>
        <w:t>Khẳng định nào sau đây là sai?</w:t>
      </w:r>
    </w:p>
    <w:p w14:paraId="5003C886" w14:textId="77777777" w:rsidR="00087DDF" w:rsidRPr="006C67AC" w:rsidRDefault="00087DDF" w:rsidP="00087DDF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sz w:val="28"/>
          <w:szCs w:val="28"/>
        </w:rPr>
        <w:t>A. Hai đường thẳng cắt nhau tạo nên hai cặp góc đối đỉnh.</w:t>
      </w:r>
    </w:p>
    <w:p w14:paraId="3C309A0A" w14:textId="77777777" w:rsidR="00087DDF" w:rsidRPr="006C67AC" w:rsidRDefault="00087DDF" w:rsidP="00087DDF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sz w:val="28"/>
          <w:szCs w:val="28"/>
        </w:rPr>
        <w:t>B. Hai góc so le trong thì bằng nhau.</w:t>
      </w:r>
    </w:p>
    <w:p w14:paraId="2F9257E9" w14:textId="77777777" w:rsidR="00087DDF" w:rsidRPr="006C67AC" w:rsidRDefault="00087DDF" w:rsidP="00087DDF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sz w:val="28"/>
          <w:szCs w:val="28"/>
        </w:rPr>
        <w:t>C. Qua một điểm nằm ngoài đường thẳng a không có quá một đường thẳng song song với a.</w:t>
      </w:r>
    </w:p>
    <w:p w14:paraId="1C435D2A" w14:textId="77777777" w:rsidR="00087DDF" w:rsidRPr="006C67AC" w:rsidRDefault="00087DDF" w:rsidP="00087DDF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sz w:val="28"/>
          <w:szCs w:val="28"/>
        </w:rPr>
        <w:t xml:space="preserve">D. Đường thẳng d là đường trung trực của đoạn thẳng AB thì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d⊥AB</m:t>
        </m:r>
      </m:oMath>
      <w:r w:rsidRPr="006C67AC">
        <w:rPr>
          <w:rFonts w:ascii="Times New Roman" w:hAnsi="Times New Roman"/>
          <w:sz w:val="28"/>
          <w:szCs w:val="28"/>
        </w:rPr>
        <w:t>.</w:t>
      </w:r>
    </w:p>
    <w:p w14:paraId="5F59CDBA" w14:textId="77777777" w:rsidR="00F96AE6" w:rsidRPr="006C67AC" w:rsidRDefault="0012197A" w:rsidP="00087DDF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6C67AC">
        <w:rPr>
          <w:rFonts w:ascii="Times New Roman" w:hAnsi="Times New Roman"/>
          <w:noProof/>
          <w:color w:val="000000"/>
          <w:sz w:val="28"/>
          <w:szCs w:val="28"/>
          <w:lang w:eastAsia="ja-JP"/>
        </w:rPr>
        <w:drawing>
          <wp:anchor distT="0" distB="0" distL="114300" distR="114300" simplePos="0" relativeHeight="251662336" behindDoc="0" locked="0" layoutInCell="1" allowOverlap="1" wp14:anchorId="6D2060A6" wp14:editId="0E28BBB8">
            <wp:simplePos x="0" y="0"/>
            <wp:positionH relativeFrom="column">
              <wp:posOffset>4131633</wp:posOffset>
            </wp:positionH>
            <wp:positionV relativeFrom="paragraph">
              <wp:posOffset>4182</wp:posOffset>
            </wp:positionV>
            <wp:extent cx="1544320" cy="1155700"/>
            <wp:effectExtent l="0" t="0" r="0" b="0"/>
            <wp:wrapThrough wrapText="bothSides">
              <wp:wrapPolygon edited="0">
                <wp:start x="10391" y="712"/>
                <wp:lineTo x="4796" y="1780"/>
                <wp:lineTo x="533" y="4273"/>
                <wp:lineTo x="533" y="7121"/>
                <wp:lineTo x="3730" y="12818"/>
                <wp:lineTo x="1066" y="14598"/>
                <wp:lineTo x="1066" y="14954"/>
                <wp:lineTo x="3997" y="18514"/>
                <wp:lineTo x="3997" y="20295"/>
                <wp:lineTo x="5329" y="20295"/>
                <wp:lineTo x="18918" y="18870"/>
                <wp:lineTo x="18918" y="18514"/>
                <wp:lineTo x="20783" y="15310"/>
                <wp:lineTo x="20250" y="14242"/>
                <wp:lineTo x="16786" y="12818"/>
                <wp:lineTo x="20516" y="7121"/>
                <wp:lineTo x="11724" y="712"/>
                <wp:lineTo x="10391" y="712"/>
              </wp:wrapPolygon>
            </wp:wrapThrough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32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1AE6" w:rsidRPr="006C67AC">
        <w:rPr>
          <w:rFonts w:ascii="Times New Roman" w:hAnsi="Times New Roman"/>
          <w:b/>
          <w:sz w:val="28"/>
          <w:szCs w:val="28"/>
        </w:rPr>
        <w:t>Câu 8.</w:t>
      </w:r>
      <w:r w:rsidR="00F96AE6" w:rsidRPr="006C67AC">
        <w:rPr>
          <w:rFonts w:ascii="Times New Roman" w:hAnsi="Times New Roman"/>
          <w:b/>
          <w:sz w:val="28"/>
          <w:szCs w:val="28"/>
        </w:rPr>
        <w:t xml:space="preserve"> </w:t>
      </w:r>
      <w:r w:rsidR="00087DDF" w:rsidRPr="006C67AC">
        <w:rPr>
          <w:rFonts w:ascii="Times New Roman" w:hAnsi="Times New Roman"/>
          <w:color w:val="000000"/>
          <w:sz w:val="28"/>
          <w:szCs w:val="28"/>
        </w:rPr>
        <w:t>Cho hình vẽ. Số đo của x là:</w:t>
      </w:r>
      <w:r w:rsidR="001E1662" w:rsidRPr="006C67AC">
        <w:rPr>
          <w:rFonts w:ascii="Times New Roman" w:hAnsi="Times New Roman"/>
          <w:color w:val="000000"/>
          <w:sz w:val="28"/>
          <w:szCs w:val="28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4"/>
        <w:gridCol w:w="1984"/>
      </w:tblGrid>
      <w:tr w:rsidR="004B44EF" w:rsidRPr="006C67AC" w14:paraId="4EC6127E" w14:textId="77777777" w:rsidTr="001E1662">
        <w:tc>
          <w:tcPr>
            <w:tcW w:w="2694" w:type="dxa"/>
          </w:tcPr>
          <w:p w14:paraId="13363EA0" w14:textId="77777777" w:rsidR="004B44EF" w:rsidRPr="006C67AC" w:rsidRDefault="004B44EF" w:rsidP="0038587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67A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A.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100°</m:t>
              </m:r>
            </m:oMath>
          </w:p>
        </w:tc>
        <w:tc>
          <w:tcPr>
            <w:tcW w:w="1984" w:type="dxa"/>
          </w:tcPr>
          <w:p w14:paraId="230D42BD" w14:textId="77777777" w:rsidR="004B44EF" w:rsidRPr="006C67AC" w:rsidRDefault="00CD7003" w:rsidP="0038587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67A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B.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110°</m:t>
              </m:r>
            </m:oMath>
          </w:p>
        </w:tc>
      </w:tr>
      <w:tr w:rsidR="004B44EF" w:rsidRPr="006C67AC" w14:paraId="790855F5" w14:textId="77777777" w:rsidTr="001E1662">
        <w:tc>
          <w:tcPr>
            <w:tcW w:w="2694" w:type="dxa"/>
          </w:tcPr>
          <w:p w14:paraId="1FC050B4" w14:textId="77777777" w:rsidR="004B44EF" w:rsidRPr="006C67AC" w:rsidRDefault="004B44EF" w:rsidP="0038587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67A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C.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120°</m:t>
              </m:r>
            </m:oMath>
          </w:p>
        </w:tc>
        <w:tc>
          <w:tcPr>
            <w:tcW w:w="1984" w:type="dxa"/>
          </w:tcPr>
          <w:p w14:paraId="2FE4D691" w14:textId="77777777" w:rsidR="004B44EF" w:rsidRPr="006C67AC" w:rsidRDefault="004B44EF" w:rsidP="0038587E">
            <w:pPr>
              <w:tabs>
                <w:tab w:val="left" w:pos="840"/>
                <w:tab w:val="left" w:pos="3600"/>
                <w:tab w:val="left" w:pos="5280"/>
                <w:tab w:val="left" w:pos="6480"/>
                <w:tab w:val="left" w:pos="6840"/>
                <w:tab w:val="left" w:pos="8880"/>
                <w:tab w:val="left" w:pos="9540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C67A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D.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130°</m:t>
              </m:r>
            </m:oMath>
          </w:p>
        </w:tc>
      </w:tr>
    </w:tbl>
    <w:p w14:paraId="4FD69DAD" w14:textId="77777777" w:rsidR="001E1662" w:rsidRPr="006C67AC" w:rsidRDefault="001E1662" w:rsidP="00A7794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776BD17B" w14:textId="77777777" w:rsidR="001E1662" w:rsidRPr="006C67AC" w:rsidRDefault="001E1662" w:rsidP="00A7794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7E506181" w14:textId="77777777" w:rsidR="00177737" w:rsidRPr="006C67AC" w:rsidRDefault="008A1AE6" w:rsidP="00A7794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</w:rPr>
        <w:t>II. TỰ LUẬN (8 điểm)</w:t>
      </w:r>
    </w:p>
    <w:p w14:paraId="6CB97B96" w14:textId="77777777" w:rsidR="00177737" w:rsidRPr="006C67AC" w:rsidRDefault="00177737" w:rsidP="00A7794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</w:rPr>
        <w:t>Bài 1</w:t>
      </w:r>
      <w:r w:rsidR="00E30B30" w:rsidRPr="006C67AC">
        <w:rPr>
          <w:rFonts w:ascii="Times New Roman" w:hAnsi="Times New Roman"/>
          <w:b/>
          <w:sz w:val="28"/>
          <w:szCs w:val="28"/>
        </w:rPr>
        <w:t xml:space="preserve"> (</w:t>
      </w:r>
      <w:r w:rsidR="0038587E" w:rsidRPr="006C67AC">
        <w:rPr>
          <w:rFonts w:ascii="Times New Roman" w:hAnsi="Times New Roman"/>
          <w:b/>
          <w:sz w:val="28"/>
          <w:szCs w:val="28"/>
        </w:rPr>
        <w:t>1,5</w:t>
      </w:r>
      <w:r w:rsidR="00E30B30" w:rsidRPr="006C67AC">
        <w:rPr>
          <w:rFonts w:ascii="Times New Roman" w:hAnsi="Times New Roman"/>
          <w:b/>
          <w:sz w:val="28"/>
          <w:szCs w:val="28"/>
        </w:rPr>
        <w:t xml:space="preserve"> điểm)</w:t>
      </w:r>
      <w:r w:rsidRPr="006C67AC">
        <w:rPr>
          <w:rFonts w:ascii="Times New Roman" w:hAnsi="Times New Roman"/>
          <w:b/>
          <w:sz w:val="28"/>
          <w:szCs w:val="28"/>
        </w:rPr>
        <w:t>.</w:t>
      </w:r>
      <w:r w:rsidR="004B44EF" w:rsidRPr="006C67AC">
        <w:rPr>
          <w:rFonts w:ascii="Times New Roman" w:hAnsi="Times New Roman"/>
          <w:b/>
          <w:sz w:val="28"/>
          <w:szCs w:val="28"/>
        </w:rPr>
        <w:t xml:space="preserve"> </w:t>
      </w:r>
      <w:r w:rsidR="004B44EF" w:rsidRPr="006C67AC">
        <w:rPr>
          <w:rFonts w:ascii="Times New Roman" w:hAnsi="Times New Roman"/>
          <w:sz w:val="28"/>
          <w:szCs w:val="28"/>
        </w:rPr>
        <w:t>Thực hiện phép tính (tính hợp lí nếu có thể)</w:t>
      </w:r>
      <w:r w:rsidR="002227F3" w:rsidRPr="006C67AC">
        <w:rPr>
          <w:rFonts w:ascii="Times New Roman" w:hAnsi="Times New Roman"/>
          <w:sz w:val="28"/>
          <w:szCs w:val="28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1"/>
        <w:gridCol w:w="4662"/>
      </w:tblGrid>
      <w:tr w:rsidR="004B44EF" w:rsidRPr="006C67AC" w14:paraId="30C8AADD" w14:textId="77777777" w:rsidTr="00E3074A">
        <w:tc>
          <w:tcPr>
            <w:tcW w:w="4661" w:type="dxa"/>
          </w:tcPr>
          <w:p w14:paraId="22C70EB9" w14:textId="77777777" w:rsidR="004B44EF" w:rsidRPr="006C67AC" w:rsidRDefault="003312AE" w:rsidP="0038587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a)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: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4662" w:type="dxa"/>
          </w:tcPr>
          <w:p w14:paraId="498C91F8" w14:textId="77777777" w:rsidR="004B44EF" w:rsidRPr="006C67AC" w:rsidRDefault="003312AE" w:rsidP="0038587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b)3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6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+0,5</m:t>
                </m:r>
              </m:oMath>
            </m:oMathPara>
          </w:p>
        </w:tc>
      </w:tr>
      <w:tr w:rsidR="004B44EF" w:rsidRPr="006C67AC" w14:paraId="122B07D9" w14:textId="77777777" w:rsidTr="00E3074A">
        <w:tc>
          <w:tcPr>
            <w:tcW w:w="4661" w:type="dxa"/>
          </w:tcPr>
          <w:p w14:paraId="1D4FBCF9" w14:textId="77777777" w:rsidR="004B44EF" w:rsidRPr="006C67AC" w:rsidRDefault="003312AE" w:rsidP="0038587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)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9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7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: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5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4662" w:type="dxa"/>
          </w:tcPr>
          <w:p w14:paraId="17116A63" w14:textId="77777777" w:rsidR="004B44EF" w:rsidRPr="006C67AC" w:rsidRDefault="004B44EF" w:rsidP="00A779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17D8C5EF" w14:textId="77777777" w:rsidR="00177737" w:rsidRPr="006C67AC" w:rsidRDefault="00177737" w:rsidP="00A7794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</w:rPr>
        <w:lastRenderedPageBreak/>
        <w:t>Bài 2</w:t>
      </w:r>
      <w:r w:rsidR="00E30B30" w:rsidRPr="006C67AC">
        <w:rPr>
          <w:rFonts w:ascii="Times New Roman" w:hAnsi="Times New Roman"/>
          <w:b/>
          <w:sz w:val="28"/>
          <w:szCs w:val="28"/>
        </w:rPr>
        <w:t xml:space="preserve"> (</w:t>
      </w:r>
      <w:r w:rsidR="0038587E" w:rsidRPr="006C67AC">
        <w:rPr>
          <w:rFonts w:ascii="Times New Roman" w:hAnsi="Times New Roman"/>
          <w:b/>
          <w:sz w:val="28"/>
          <w:szCs w:val="28"/>
        </w:rPr>
        <w:t>1,5</w:t>
      </w:r>
      <w:r w:rsidR="00E30B30" w:rsidRPr="006C67AC">
        <w:rPr>
          <w:rFonts w:ascii="Times New Roman" w:hAnsi="Times New Roman"/>
          <w:b/>
          <w:sz w:val="28"/>
          <w:szCs w:val="28"/>
        </w:rPr>
        <w:t xml:space="preserve"> điểm)</w:t>
      </w:r>
      <w:r w:rsidRPr="006C67AC">
        <w:rPr>
          <w:rFonts w:ascii="Times New Roman" w:hAnsi="Times New Roman"/>
          <w:b/>
          <w:sz w:val="28"/>
          <w:szCs w:val="28"/>
        </w:rPr>
        <w:t>.</w:t>
      </w:r>
      <w:r w:rsidR="00F44B72" w:rsidRPr="006C67AC">
        <w:rPr>
          <w:rFonts w:ascii="Times New Roman" w:hAnsi="Times New Roman"/>
          <w:b/>
          <w:sz w:val="28"/>
          <w:szCs w:val="28"/>
        </w:rPr>
        <w:t xml:space="preserve"> </w:t>
      </w:r>
      <w:r w:rsidR="0038587E" w:rsidRPr="006C67AC">
        <w:rPr>
          <w:rFonts w:ascii="Times New Roman" w:hAnsi="Times New Roman"/>
          <w:sz w:val="28"/>
          <w:szCs w:val="28"/>
        </w:rPr>
        <w:t>Tìm x</w:t>
      </w:r>
      <w:r w:rsidR="00F44B72" w:rsidRPr="006C67AC">
        <w:rPr>
          <w:rFonts w:ascii="Times New Roman" w:hAnsi="Times New Roman"/>
          <w:sz w:val="28"/>
          <w:szCs w:val="28"/>
        </w:rPr>
        <w:t>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7"/>
        <w:gridCol w:w="3108"/>
        <w:gridCol w:w="3108"/>
      </w:tblGrid>
      <w:tr w:rsidR="0038587E" w:rsidRPr="006C67AC" w14:paraId="303DFD2F" w14:textId="77777777" w:rsidTr="005C792D">
        <w:tc>
          <w:tcPr>
            <w:tcW w:w="3107" w:type="dxa"/>
            <w:vAlign w:val="center"/>
          </w:tcPr>
          <w:p w14:paraId="722E1AD8" w14:textId="77777777" w:rsidR="0038587E" w:rsidRPr="006C67AC" w:rsidRDefault="003312AE" w:rsidP="005C792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a) 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-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3108" w:type="dxa"/>
            <w:vAlign w:val="center"/>
          </w:tcPr>
          <w:p w14:paraId="6DC8B312" w14:textId="77777777" w:rsidR="0038587E" w:rsidRPr="006C67AC" w:rsidRDefault="003312AE" w:rsidP="005C792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b) 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x-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0,25</m:t>
                </m:r>
              </m:oMath>
            </m:oMathPara>
          </w:p>
        </w:tc>
        <w:tc>
          <w:tcPr>
            <w:tcW w:w="3108" w:type="dxa"/>
            <w:vAlign w:val="center"/>
          </w:tcPr>
          <w:p w14:paraId="478ABB3D" w14:textId="77777777" w:rsidR="0038587E" w:rsidRPr="006C67AC" w:rsidRDefault="003312AE" w:rsidP="005C792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c) 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x-3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+4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0</m:t>
                </m:r>
              </m:oMath>
            </m:oMathPara>
          </w:p>
        </w:tc>
      </w:tr>
    </w:tbl>
    <w:p w14:paraId="5526CEBD" w14:textId="77777777" w:rsidR="00177737" w:rsidRPr="006C67AC" w:rsidRDefault="0012197A" w:rsidP="00A7794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noProof/>
          <w:sz w:val="28"/>
          <w:szCs w:val="28"/>
          <w:lang w:eastAsia="ja-JP"/>
        </w:rPr>
        <w:drawing>
          <wp:anchor distT="0" distB="0" distL="114300" distR="114300" simplePos="0" relativeHeight="251663360" behindDoc="0" locked="0" layoutInCell="1" allowOverlap="1" wp14:anchorId="4BB62C2E" wp14:editId="26C9AC3E">
            <wp:simplePos x="0" y="0"/>
            <wp:positionH relativeFrom="column">
              <wp:posOffset>3484880</wp:posOffset>
            </wp:positionH>
            <wp:positionV relativeFrom="paragraph">
              <wp:posOffset>603250</wp:posOffset>
            </wp:positionV>
            <wp:extent cx="2259965" cy="1691005"/>
            <wp:effectExtent l="0" t="0" r="0" b="0"/>
            <wp:wrapThrough wrapText="bothSides">
              <wp:wrapPolygon edited="0">
                <wp:start x="15658" y="973"/>
                <wp:lineTo x="3459" y="1703"/>
                <wp:lineTo x="2185" y="2190"/>
                <wp:lineTo x="3095" y="5353"/>
                <wp:lineTo x="728" y="6327"/>
                <wp:lineTo x="910" y="6570"/>
                <wp:lineTo x="6191" y="9247"/>
                <wp:lineTo x="6737" y="13140"/>
                <wp:lineTo x="546" y="14843"/>
                <wp:lineTo x="728" y="16547"/>
                <wp:lineTo x="11106" y="17033"/>
                <wp:lineTo x="11106" y="18250"/>
                <wp:lineTo x="13656" y="19710"/>
                <wp:lineTo x="15658" y="20197"/>
                <wp:lineTo x="16569" y="20197"/>
                <wp:lineTo x="17479" y="19467"/>
                <wp:lineTo x="17479" y="18250"/>
                <wp:lineTo x="16569" y="17033"/>
                <wp:lineTo x="20210" y="16790"/>
                <wp:lineTo x="20210" y="14600"/>
                <wp:lineTo x="16569" y="13140"/>
                <wp:lineTo x="16569" y="9247"/>
                <wp:lineTo x="17479" y="9247"/>
                <wp:lineTo x="20574" y="6083"/>
                <wp:lineTo x="20574" y="5353"/>
                <wp:lineTo x="17661" y="2433"/>
                <wp:lineTo x="16569" y="973"/>
                <wp:lineTo x="15658" y="973"/>
              </wp:wrapPolygon>
            </wp:wrapThrough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965" cy="1691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7737" w:rsidRPr="006C67AC">
        <w:rPr>
          <w:rFonts w:ascii="Times New Roman" w:hAnsi="Times New Roman"/>
          <w:b/>
          <w:sz w:val="28"/>
          <w:szCs w:val="28"/>
        </w:rPr>
        <w:t>Bài 3</w:t>
      </w:r>
      <w:r w:rsidR="00E30B30" w:rsidRPr="006C67AC">
        <w:rPr>
          <w:rFonts w:ascii="Times New Roman" w:hAnsi="Times New Roman"/>
          <w:b/>
          <w:sz w:val="28"/>
          <w:szCs w:val="28"/>
        </w:rPr>
        <w:t xml:space="preserve"> (</w:t>
      </w:r>
      <w:r w:rsidR="005C792D" w:rsidRPr="006C67AC">
        <w:rPr>
          <w:rFonts w:ascii="Times New Roman" w:hAnsi="Times New Roman"/>
          <w:b/>
          <w:sz w:val="28"/>
          <w:szCs w:val="28"/>
        </w:rPr>
        <w:t>2</w:t>
      </w:r>
      <w:r w:rsidR="00E30B30" w:rsidRPr="006C67AC">
        <w:rPr>
          <w:rFonts w:ascii="Times New Roman" w:hAnsi="Times New Roman"/>
          <w:b/>
          <w:sz w:val="28"/>
          <w:szCs w:val="28"/>
        </w:rPr>
        <w:t xml:space="preserve"> điểm).</w:t>
      </w:r>
      <w:r w:rsidR="005C792D" w:rsidRPr="006C67AC">
        <w:rPr>
          <w:rFonts w:ascii="Times New Roman" w:hAnsi="Times New Roman"/>
          <w:b/>
          <w:sz w:val="28"/>
          <w:szCs w:val="28"/>
        </w:rPr>
        <w:t xml:space="preserve"> </w:t>
      </w:r>
      <w:r w:rsidR="005C792D" w:rsidRPr="006C67AC">
        <w:rPr>
          <w:rFonts w:ascii="Times New Roman" w:hAnsi="Times New Roman"/>
          <w:sz w:val="28"/>
          <w:szCs w:val="28"/>
        </w:rPr>
        <w:t>Khối 7 của một trường có ba lớp 7A, 7B, 7C</w:t>
      </w:r>
      <w:r w:rsidR="00125F31" w:rsidRPr="006C67AC">
        <w:rPr>
          <w:rFonts w:ascii="Times New Roman" w:hAnsi="Times New Roman"/>
          <w:sz w:val="28"/>
          <w:szCs w:val="28"/>
        </w:rPr>
        <w:t>. Số học sinh của ba lớp 7A, 7C, 7C tỉ lệ với 4, 5, 6. Hỏi khối 7 của trường đó có bao nhiêu họ</w:t>
      </w:r>
      <w:r w:rsidR="00177352" w:rsidRPr="006C67AC">
        <w:rPr>
          <w:rFonts w:ascii="Times New Roman" w:hAnsi="Times New Roman"/>
          <w:sz w:val="28"/>
          <w:szCs w:val="28"/>
        </w:rPr>
        <w:t>c sinh?</w:t>
      </w:r>
      <w:r w:rsidR="00125F31" w:rsidRPr="006C67AC">
        <w:rPr>
          <w:rFonts w:ascii="Times New Roman" w:hAnsi="Times New Roman"/>
          <w:sz w:val="28"/>
          <w:szCs w:val="28"/>
        </w:rPr>
        <w:t xml:space="preserve"> Biết lớp 7A ít hơn lớp 7C là 16 học sinh.</w:t>
      </w:r>
    </w:p>
    <w:p w14:paraId="4CD5FA42" w14:textId="77777777" w:rsidR="00E3074A" w:rsidRPr="006C67AC" w:rsidRDefault="00177737" w:rsidP="00A7794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</w:rPr>
        <w:t>Bài 4</w:t>
      </w:r>
      <w:r w:rsidR="00E30B30" w:rsidRPr="006C67AC">
        <w:rPr>
          <w:rFonts w:ascii="Times New Roman" w:hAnsi="Times New Roman"/>
          <w:b/>
          <w:sz w:val="28"/>
          <w:szCs w:val="28"/>
        </w:rPr>
        <w:t xml:space="preserve"> (</w:t>
      </w:r>
      <w:r w:rsidR="003312AE" w:rsidRPr="006C67AC">
        <w:rPr>
          <w:rFonts w:ascii="Times New Roman" w:hAnsi="Times New Roman"/>
          <w:b/>
          <w:sz w:val="28"/>
          <w:szCs w:val="28"/>
        </w:rPr>
        <w:t>2</w:t>
      </w:r>
      <w:r w:rsidR="00E30B30" w:rsidRPr="006C67AC">
        <w:rPr>
          <w:rFonts w:ascii="Times New Roman" w:hAnsi="Times New Roman"/>
          <w:b/>
          <w:sz w:val="28"/>
          <w:szCs w:val="28"/>
        </w:rPr>
        <w:t xml:space="preserve"> điểm).</w:t>
      </w:r>
      <w:r w:rsidR="00125F31" w:rsidRPr="006C67AC">
        <w:rPr>
          <w:rFonts w:ascii="Times New Roman" w:hAnsi="Times New Roman"/>
          <w:b/>
          <w:sz w:val="28"/>
          <w:szCs w:val="28"/>
        </w:rPr>
        <w:t xml:space="preserve"> </w:t>
      </w:r>
      <w:r w:rsidR="00125F31" w:rsidRPr="006C67AC">
        <w:rPr>
          <w:rFonts w:ascii="Times New Roman" w:hAnsi="Times New Roman"/>
          <w:sz w:val="28"/>
          <w:szCs w:val="28"/>
        </w:rPr>
        <w:t xml:space="preserve">Cho hình vẽ. Biết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∥b</m:t>
        </m:r>
      </m:oMath>
      <w:r w:rsidR="00125F31" w:rsidRPr="006C67AC">
        <w:rPr>
          <w:rFonts w:ascii="Times New Roman" w:hAnsi="Times New Roman"/>
          <w:sz w:val="28"/>
          <w:szCs w:val="28"/>
        </w:rPr>
        <w:t>.</w:t>
      </w:r>
      <w:r w:rsidR="00177352" w:rsidRPr="006C67AC">
        <w:rPr>
          <w:rFonts w:ascii="Times New Roman" w:hAnsi="Times New Roman"/>
          <w:sz w:val="28"/>
          <w:szCs w:val="28"/>
        </w:rPr>
        <w:t xml:space="preserve"> </w:t>
      </w:r>
    </w:p>
    <w:p w14:paraId="47EE8866" w14:textId="77777777" w:rsidR="00125F31" w:rsidRPr="006C67AC" w:rsidRDefault="00125F31" w:rsidP="00A7794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sz w:val="28"/>
          <w:szCs w:val="28"/>
        </w:rPr>
        <w:t xml:space="preserve">a) Chứng tỏ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b⊥d</m:t>
        </m:r>
      </m:oMath>
      <w:r w:rsidRPr="006C67AC">
        <w:rPr>
          <w:rFonts w:ascii="Times New Roman" w:hAnsi="Times New Roman"/>
          <w:sz w:val="28"/>
          <w:szCs w:val="28"/>
        </w:rPr>
        <w:t>.</w:t>
      </w:r>
    </w:p>
    <w:p w14:paraId="24F38367" w14:textId="77777777" w:rsidR="00125F31" w:rsidRPr="006C67AC" w:rsidRDefault="00125F31" w:rsidP="00A7794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sz w:val="28"/>
          <w:szCs w:val="28"/>
        </w:rPr>
        <w:t xml:space="preserve">b) Tính </w:t>
      </w:r>
      <m:oMath>
        <m:acc>
          <m:accPr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,  </m:t>
        </m:r>
        <m:acc>
          <m:accPr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,  </m:t>
        </m:r>
        <m:acc>
          <m:accPr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,  </m:t>
        </m:r>
        <m:acc>
          <m:accPr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e>
        </m:acc>
      </m:oMath>
      <w:r w:rsidRPr="006C67AC">
        <w:rPr>
          <w:rFonts w:ascii="Times New Roman" w:hAnsi="Times New Roman"/>
          <w:sz w:val="28"/>
          <w:szCs w:val="28"/>
        </w:rPr>
        <w:t>.</w:t>
      </w:r>
    </w:p>
    <w:p w14:paraId="2D04D1CC" w14:textId="77777777" w:rsidR="00177352" w:rsidRPr="006C67AC" w:rsidRDefault="00177352" w:rsidP="00A7794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2CF14E9C" w14:textId="77777777" w:rsidR="00177352" w:rsidRPr="006C67AC" w:rsidRDefault="00177352" w:rsidP="00A7794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406185CC" w14:textId="77777777" w:rsidR="00177352" w:rsidRPr="006C67AC" w:rsidRDefault="00177352" w:rsidP="00A7794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7856B5C1" w14:textId="77777777" w:rsidR="0012197A" w:rsidRPr="006C67AC" w:rsidRDefault="0012197A" w:rsidP="00A7794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3187945E" w14:textId="77777777" w:rsidR="0012197A" w:rsidRPr="006C67AC" w:rsidRDefault="0012197A" w:rsidP="00A7794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39539950" w14:textId="77777777" w:rsidR="00125F31" w:rsidRPr="006C67AC" w:rsidRDefault="00125F31" w:rsidP="00A7794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</w:rPr>
        <w:t>Bài 5 (1 điểm).</w:t>
      </w:r>
      <w:r w:rsidR="001211AD" w:rsidRPr="006C67AC">
        <w:rPr>
          <w:rFonts w:ascii="Times New Roman" w:hAnsi="Times New Roman"/>
          <w:b/>
          <w:sz w:val="28"/>
          <w:szCs w:val="28"/>
        </w:rPr>
        <w:t xml:space="preserve"> </w:t>
      </w:r>
    </w:p>
    <w:p w14:paraId="572D709F" w14:textId="77777777" w:rsidR="00125F31" w:rsidRPr="006C67AC" w:rsidRDefault="0012197A" w:rsidP="00A7794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noProof/>
          <w:sz w:val="28"/>
          <w:szCs w:val="28"/>
          <w:lang w:eastAsia="ja-JP"/>
        </w:rPr>
        <w:drawing>
          <wp:anchor distT="0" distB="0" distL="114300" distR="114300" simplePos="0" relativeHeight="251664384" behindDoc="0" locked="0" layoutInCell="1" allowOverlap="1" wp14:anchorId="21E17D99" wp14:editId="5057C621">
            <wp:simplePos x="0" y="0"/>
            <wp:positionH relativeFrom="column">
              <wp:posOffset>3665651</wp:posOffset>
            </wp:positionH>
            <wp:positionV relativeFrom="paragraph">
              <wp:posOffset>129277</wp:posOffset>
            </wp:positionV>
            <wp:extent cx="2216785" cy="2113280"/>
            <wp:effectExtent l="0" t="0" r="0" b="0"/>
            <wp:wrapThrough wrapText="bothSides">
              <wp:wrapPolygon edited="0">
                <wp:start x="14664" y="389"/>
                <wp:lineTo x="11323" y="3894"/>
                <wp:lineTo x="742" y="3894"/>
                <wp:lineTo x="742" y="5452"/>
                <wp:lineTo x="10952" y="7010"/>
                <wp:lineTo x="7054" y="13240"/>
                <wp:lineTo x="371" y="15772"/>
                <wp:lineTo x="928" y="16745"/>
                <wp:lineTo x="2970" y="19471"/>
                <wp:lineTo x="2784" y="20834"/>
                <wp:lineTo x="3712" y="20834"/>
                <wp:lineTo x="4455" y="19471"/>
                <wp:lineTo x="8167" y="19471"/>
                <wp:lineTo x="20233" y="17135"/>
                <wp:lineTo x="20233" y="16356"/>
                <wp:lineTo x="20975" y="15772"/>
                <wp:lineTo x="11137" y="13240"/>
                <wp:lineTo x="16891" y="11293"/>
                <wp:lineTo x="17448" y="10125"/>
                <wp:lineTo x="15778" y="10125"/>
                <wp:lineTo x="13922" y="7010"/>
                <wp:lineTo x="20418" y="5452"/>
                <wp:lineTo x="20418" y="3894"/>
                <wp:lineTo x="13922" y="3894"/>
                <wp:lineTo x="15406" y="974"/>
                <wp:lineTo x="15406" y="389"/>
                <wp:lineTo x="14664" y="389"/>
              </wp:wrapPolygon>
            </wp:wrapThrough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785" cy="211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F31" w:rsidRPr="006C67AC">
        <w:rPr>
          <w:rFonts w:ascii="Times New Roman" w:hAnsi="Times New Roman"/>
          <w:sz w:val="28"/>
          <w:szCs w:val="28"/>
        </w:rPr>
        <w:t xml:space="preserve">a) Tìm cặp số x, y biết: </w:t>
      </w:r>
      <w:r w:rsidR="0085467E" w:rsidRPr="006C67AC">
        <w:rPr>
          <w:rFonts w:ascii="Times New Roman" w:hAnsi="Times New Roman"/>
          <w:position w:val="-28"/>
          <w:sz w:val="28"/>
          <w:szCs w:val="28"/>
        </w:rPr>
        <w:object w:dxaOrig="740" w:dyaOrig="720" w14:anchorId="1A2331A1">
          <v:shape id="_x0000_i1027" type="#_x0000_t75" style="width:36.3pt;height:36.3pt" o:ole="">
            <v:imagedata r:id="rId12" o:title=""/>
          </v:shape>
          <o:OLEObject Type="Embed" ProgID="Equation.DSMT4" ShapeID="_x0000_i1027" DrawAspect="Content" ObjectID="_1665464224" r:id="rId13"/>
        </w:object>
      </w:r>
      <w:r w:rsidR="0085467E" w:rsidRPr="006C67AC">
        <w:rPr>
          <w:rFonts w:ascii="Times New Roman" w:hAnsi="Times New Roman"/>
          <w:sz w:val="28"/>
          <w:szCs w:val="28"/>
        </w:rPr>
        <w:t xml:space="preserve"> và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16</m:t>
        </m:r>
      </m:oMath>
      <w:r w:rsidR="003312AE" w:rsidRPr="006C67AC">
        <w:rPr>
          <w:rFonts w:ascii="Times New Roman" w:hAnsi="Times New Roman"/>
          <w:sz w:val="28"/>
          <w:szCs w:val="28"/>
        </w:rPr>
        <w:t>.</w:t>
      </w:r>
    </w:p>
    <w:p w14:paraId="05466672" w14:textId="7CBCE2DB" w:rsidR="0012197A" w:rsidRPr="006C67AC" w:rsidRDefault="00125F31" w:rsidP="00A7794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sz w:val="28"/>
          <w:szCs w:val="28"/>
        </w:rPr>
        <w:t>b) Cho hình vẽ</w:t>
      </w:r>
      <w:r w:rsidR="00903061" w:rsidRPr="006C67AC">
        <w:rPr>
          <w:rFonts w:ascii="Times New Roman" w:hAnsi="Times New Roman"/>
          <w:sz w:val="28"/>
          <w:szCs w:val="28"/>
        </w:rPr>
        <w:t xml:space="preserve">. Biết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x∥by</m:t>
        </m:r>
      </m:oMath>
      <w:r w:rsidR="00903061" w:rsidRPr="006C67AC">
        <w:rPr>
          <w:rFonts w:ascii="Times New Roman" w:hAnsi="Times New Roman"/>
          <w:sz w:val="28"/>
          <w:szCs w:val="28"/>
        </w:rPr>
        <w:t>. Tia phân giác củ</w:t>
      </w:r>
      <w:r w:rsidR="005A14BC">
        <w:rPr>
          <w:rFonts w:ascii="Times New Roman" w:hAnsi="Times New Roman"/>
          <w:sz w:val="28"/>
          <w:szCs w:val="28"/>
        </w:rPr>
        <w:t>a góc xAB và góc AB</w:t>
      </w:r>
      <w:bookmarkStart w:id="0" w:name="_GoBack"/>
      <w:bookmarkEnd w:id="0"/>
      <w:r w:rsidR="00903061" w:rsidRPr="006C67AC">
        <w:rPr>
          <w:rFonts w:ascii="Times New Roman" w:hAnsi="Times New Roman"/>
          <w:sz w:val="28"/>
          <w:szCs w:val="28"/>
        </w:rPr>
        <w:t xml:space="preserve">y cắt nhau tại M. </w:t>
      </w:r>
    </w:p>
    <w:p w14:paraId="78D4DF5B" w14:textId="77777777" w:rsidR="00903061" w:rsidRPr="006C67AC" w:rsidRDefault="00903061" w:rsidP="00A7794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sz w:val="28"/>
          <w:szCs w:val="28"/>
        </w:rPr>
        <w:t xml:space="preserve">Chứng minh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M⊥BM</m:t>
        </m:r>
      </m:oMath>
      <w:r w:rsidRPr="006C67AC">
        <w:rPr>
          <w:rFonts w:ascii="Times New Roman" w:hAnsi="Times New Roman"/>
          <w:sz w:val="28"/>
          <w:szCs w:val="28"/>
        </w:rPr>
        <w:t>.</w:t>
      </w:r>
    </w:p>
    <w:p w14:paraId="19898BE4" w14:textId="77777777" w:rsidR="001211AD" w:rsidRPr="006C67AC" w:rsidRDefault="001211AD" w:rsidP="00A7794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4F1F3C99" w14:textId="77777777" w:rsidR="00A04D67" w:rsidRDefault="00A04D67">
      <w:pPr>
        <w:spacing w:after="160" w:line="259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tbl>
      <w:tblPr>
        <w:tblW w:w="9351" w:type="dxa"/>
        <w:tblLook w:val="01E0" w:firstRow="1" w:lastRow="1" w:firstColumn="1" w:lastColumn="1" w:noHBand="0" w:noVBand="0"/>
      </w:tblPr>
      <w:tblGrid>
        <w:gridCol w:w="4106"/>
        <w:gridCol w:w="5245"/>
      </w:tblGrid>
      <w:tr w:rsidR="00A04D67" w:rsidRPr="006C67AC" w14:paraId="7C2CD788" w14:textId="77777777" w:rsidTr="00A04D67">
        <w:tc>
          <w:tcPr>
            <w:tcW w:w="4106" w:type="dxa"/>
          </w:tcPr>
          <w:p w14:paraId="1C5EC7ED" w14:textId="77777777" w:rsidR="00A04D67" w:rsidRPr="006C67AC" w:rsidRDefault="00A04D67" w:rsidP="00A04D67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lastRenderedPageBreak/>
              <w:br w:type="page"/>
            </w:r>
            <w:r w:rsidRPr="006C67AC">
              <w:rPr>
                <w:rFonts w:ascii="Times New Roman" w:eastAsia="Times New Roman" w:hAnsi="Times New Roman"/>
                <w:b/>
                <w:sz w:val="28"/>
                <w:szCs w:val="28"/>
              </w:rPr>
              <w:t>TRƯỜNG THCS VIỆT HƯNG</w:t>
            </w:r>
          </w:p>
          <w:p w14:paraId="7B289CDF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14:paraId="601705AE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eastAsia="Times New Roman" w:hAnsi="Times New Roman"/>
                <w:b/>
                <w:sz w:val="28"/>
                <w:szCs w:val="28"/>
              </w:rPr>
              <w:t>ĐỀ 1</w:t>
            </w:r>
          </w:p>
        </w:tc>
        <w:tc>
          <w:tcPr>
            <w:tcW w:w="5245" w:type="dxa"/>
          </w:tcPr>
          <w:p w14:paraId="6E41C8FD" w14:textId="77777777" w:rsidR="00A04D67" w:rsidRPr="006C67AC" w:rsidRDefault="00A04D67" w:rsidP="00A04D67">
            <w:pPr>
              <w:spacing w:after="0" w:line="240" w:lineRule="auto"/>
              <w:ind w:right="-108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ĐÁP ÁN ĐỀ KIỂM TRA GIỮA HỌC KÌ I </w:t>
            </w:r>
          </w:p>
          <w:p w14:paraId="6CC87783" w14:textId="77777777" w:rsidR="00A04D67" w:rsidRPr="006C67AC" w:rsidRDefault="00A04D67" w:rsidP="00A04D67">
            <w:pPr>
              <w:spacing w:after="0" w:line="240" w:lineRule="auto"/>
              <w:ind w:right="-108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eastAsia="Times New Roman" w:hAnsi="Times New Roman"/>
                <w:b/>
                <w:sz w:val="28"/>
                <w:szCs w:val="28"/>
              </w:rPr>
              <w:t>MÔN TOÁN 7</w:t>
            </w:r>
          </w:p>
          <w:p w14:paraId="619DC21E" w14:textId="77777777" w:rsidR="00A04D67" w:rsidRPr="006C67AC" w:rsidRDefault="00A04D67" w:rsidP="00A04D67">
            <w:pPr>
              <w:spacing w:after="0" w:line="240" w:lineRule="auto"/>
              <w:ind w:left="39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eastAsia="Times New Roman" w:hAnsi="Times New Roman"/>
                <w:b/>
                <w:sz w:val="28"/>
                <w:szCs w:val="28"/>
              </w:rPr>
              <w:t>Năm học 2020 – 2021</w:t>
            </w:r>
          </w:p>
        </w:tc>
      </w:tr>
    </w:tbl>
    <w:p w14:paraId="5F55660E" w14:textId="77777777" w:rsidR="00A04D67" w:rsidRPr="006C67AC" w:rsidRDefault="00A04D67" w:rsidP="00A04D67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vi-VN"/>
        </w:rPr>
      </w:pPr>
    </w:p>
    <w:p w14:paraId="6A39056B" w14:textId="77777777" w:rsidR="00A04D67" w:rsidRPr="006C67AC" w:rsidRDefault="00A04D67" w:rsidP="00A04D6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  <w:lang w:val="vi-VN"/>
        </w:rPr>
        <w:t>I. Trắc nghiệm (2đ)</w:t>
      </w:r>
      <w:r w:rsidRPr="006C67AC">
        <w:rPr>
          <w:rFonts w:ascii="Times New Roman" w:hAnsi="Times New Roman"/>
          <w:b/>
          <w:sz w:val="28"/>
          <w:szCs w:val="28"/>
        </w:rPr>
        <w:t>.</w:t>
      </w:r>
      <w:r w:rsidRPr="006C67AC">
        <w:rPr>
          <w:rFonts w:ascii="Times New Roman" w:hAnsi="Times New Roman"/>
          <w:sz w:val="28"/>
          <w:szCs w:val="28"/>
        </w:rPr>
        <w:t xml:space="preserve"> Mỗi câu đúng được 0,25 điểm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40"/>
        <w:gridCol w:w="983"/>
        <w:gridCol w:w="976"/>
        <w:gridCol w:w="1016"/>
        <w:gridCol w:w="1016"/>
        <w:gridCol w:w="885"/>
        <w:gridCol w:w="883"/>
        <w:gridCol w:w="883"/>
        <w:gridCol w:w="883"/>
      </w:tblGrid>
      <w:tr w:rsidR="00A04D67" w:rsidRPr="006C67AC" w14:paraId="31A67F6A" w14:textId="77777777" w:rsidTr="00A04D67">
        <w:trPr>
          <w:jc w:val="center"/>
        </w:trPr>
        <w:tc>
          <w:tcPr>
            <w:tcW w:w="2092" w:type="dxa"/>
          </w:tcPr>
          <w:p w14:paraId="2891CE03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Câu</w:t>
            </w:r>
          </w:p>
        </w:tc>
        <w:tc>
          <w:tcPr>
            <w:tcW w:w="1051" w:type="dxa"/>
          </w:tcPr>
          <w:p w14:paraId="7C991164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1</w:t>
            </w:r>
          </w:p>
        </w:tc>
        <w:tc>
          <w:tcPr>
            <w:tcW w:w="1043" w:type="dxa"/>
          </w:tcPr>
          <w:p w14:paraId="173D3466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2</w:t>
            </w:r>
          </w:p>
        </w:tc>
        <w:tc>
          <w:tcPr>
            <w:tcW w:w="1091" w:type="dxa"/>
          </w:tcPr>
          <w:p w14:paraId="220FE554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3</w:t>
            </w:r>
          </w:p>
        </w:tc>
        <w:tc>
          <w:tcPr>
            <w:tcW w:w="1091" w:type="dxa"/>
          </w:tcPr>
          <w:p w14:paraId="56DD8ACD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4</w:t>
            </w:r>
          </w:p>
        </w:tc>
        <w:tc>
          <w:tcPr>
            <w:tcW w:w="942" w:type="dxa"/>
          </w:tcPr>
          <w:p w14:paraId="0C22B8A9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5</w:t>
            </w:r>
          </w:p>
        </w:tc>
        <w:tc>
          <w:tcPr>
            <w:tcW w:w="942" w:type="dxa"/>
          </w:tcPr>
          <w:p w14:paraId="2B12EB3C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6</w:t>
            </w:r>
          </w:p>
        </w:tc>
        <w:tc>
          <w:tcPr>
            <w:tcW w:w="942" w:type="dxa"/>
          </w:tcPr>
          <w:p w14:paraId="0FD72D59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7</w:t>
            </w:r>
          </w:p>
        </w:tc>
        <w:tc>
          <w:tcPr>
            <w:tcW w:w="942" w:type="dxa"/>
          </w:tcPr>
          <w:p w14:paraId="4CF36CEC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8</w:t>
            </w:r>
          </w:p>
        </w:tc>
      </w:tr>
      <w:tr w:rsidR="00A04D67" w:rsidRPr="006C67AC" w14:paraId="1F9909F9" w14:textId="77777777" w:rsidTr="00A04D67">
        <w:trPr>
          <w:jc w:val="center"/>
        </w:trPr>
        <w:tc>
          <w:tcPr>
            <w:tcW w:w="2092" w:type="dxa"/>
          </w:tcPr>
          <w:p w14:paraId="5B72CBA4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Đáp án</w:t>
            </w:r>
          </w:p>
        </w:tc>
        <w:tc>
          <w:tcPr>
            <w:tcW w:w="1051" w:type="dxa"/>
          </w:tcPr>
          <w:p w14:paraId="5DFB2D04" w14:textId="77777777" w:rsidR="00A04D67" w:rsidRPr="00E81A16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D</w:t>
            </w:r>
          </w:p>
        </w:tc>
        <w:tc>
          <w:tcPr>
            <w:tcW w:w="1043" w:type="dxa"/>
          </w:tcPr>
          <w:p w14:paraId="07FAD583" w14:textId="77777777" w:rsidR="00A04D67" w:rsidRPr="00E81A16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A</w:t>
            </w:r>
          </w:p>
        </w:tc>
        <w:tc>
          <w:tcPr>
            <w:tcW w:w="1091" w:type="dxa"/>
          </w:tcPr>
          <w:p w14:paraId="3CDDBB03" w14:textId="0F2C117B" w:rsidR="00A04D67" w:rsidRPr="00E81A16" w:rsidRDefault="00945A21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B</w:t>
            </w:r>
          </w:p>
        </w:tc>
        <w:tc>
          <w:tcPr>
            <w:tcW w:w="1091" w:type="dxa"/>
          </w:tcPr>
          <w:p w14:paraId="215C3350" w14:textId="77777777" w:rsidR="00A04D67" w:rsidRPr="00E81A16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C</w:t>
            </w:r>
          </w:p>
        </w:tc>
        <w:tc>
          <w:tcPr>
            <w:tcW w:w="942" w:type="dxa"/>
          </w:tcPr>
          <w:p w14:paraId="69295A01" w14:textId="77777777" w:rsidR="00A04D67" w:rsidRPr="00E81A16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A</w:t>
            </w:r>
          </w:p>
        </w:tc>
        <w:tc>
          <w:tcPr>
            <w:tcW w:w="942" w:type="dxa"/>
          </w:tcPr>
          <w:p w14:paraId="726EBF50" w14:textId="77777777" w:rsidR="00A04D67" w:rsidRPr="00E81A16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C</w:t>
            </w:r>
          </w:p>
        </w:tc>
        <w:tc>
          <w:tcPr>
            <w:tcW w:w="942" w:type="dxa"/>
          </w:tcPr>
          <w:p w14:paraId="1DAE4FEF" w14:textId="77777777" w:rsidR="00A04D67" w:rsidRPr="00E81A16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B</w:t>
            </w:r>
          </w:p>
        </w:tc>
        <w:tc>
          <w:tcPr>
            <w:tcW w:w="942" w:type="dxa"/>
          </w:tcPr>
          <w:p w14:paraId="433D3EA5" w14:textId="373296F2" w:rsidR="00A04D67" w:rsidRPr="00E81A16" w:rsidRDefault="00945A21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C</w:t>
            </w:r>
          </w:p>
        </w:tc>
      </w:tr>
    </w:tbl>
    <w:p w14:paraId="4D205A9E" w14:textId="77777777" w:rsidR="00A04D67" w:rsidRPr="006C67AC" w:rsidRDefault="00A04D67" w:rsidP="00A04D67">
      <w:pPr>
        <w:tabs>
          <w:tab w:val="left" w:pos="270"/>
          <w:tab w:val="left" w:pos="720"/>
          <w:tab w:val="left" w:pos="2790"/>
          <w:tab w:val="left" w:pos="5220"/>
          <w:tab w:val="left" w:pos="7650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</w:rPr>
        <w:t>II. Tự luận (8đ)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1838"/>
        <w:gridCol w:w="6379"/>
        <w:gridCol w:w="1559"/>
      </w:tblGrid>
      <w:tr w:rsidR="00A04D67" w:rsidRPr="006C67AC" w14:paraId="2EB16DD9" w14:textId="77777777" w:rsidTr="00A04D67">
        <w:tc>
          <w:tcPr>
            <w:tcW w:w="1838" w:type="dxa"/>
          </w:tcPr>
          <w:p w14:paraId="6D412BF9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9" w:type="dxa"/>
          </w:tcPr>
          <w:p w14:paraId="7840E1B8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eastAsia="Times New Roman" w:hAnsi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559" w:type="dxa"/>
          </w:tcPr>
          <w:p w14:paraId="6C205032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eastAsia="Times New Roman" w:hAnsi="Times New Roman"/>
                <w:b/>
                <w:sz w:val="28"/>
                <w:szCs w:val="28"/>
              </w:rPr>
              <w:t>Biểu điểm</w:t>
            </w:r>
          </w:p>
        </w:tc>
      </w:tr>
      <w:tr w:rsidR="00A04D67" w:rsidRPr="006C67AC" w14:paraId="70F174A4" w14:textId="77777777" w:rsidTr="00A04D67">
        <w:tc>
          <w:tcPr>
            <w:tcW w:w="1838" w:type="dxa"/>
            <w:vMerge w:val="restart"/>
          </w:tcPr>
          <w:p w14:paraId="67CFF605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Bài 1 (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,5đ)</w:t>
            </w:r>
          </w:p>
        </w:tc>
        <w:tc>
          <w:tcPr>
            <w:tcW w:w="6379" w:type="dxa"/>
          </w:tcPr>
          <w:p w14:paraId="301E1601" w14:textId="77777777" w:rsidR="00A04D67" w:rsidRPr="0026121E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8"/>
                </w:rPr>
                <m:t>a)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8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 w:val="26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  <m:t>-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8"/>
                    </w:rPr>
                    <m:t>5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8"/>
                </w:rPr>
                <m:t>: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 w:val="26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  <m:t>-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8"/>
                    </w:rPr>
                    <m:t>4</m:t>
                  </m:r>
                </m:sup>
              </m:sSup>
            </m:oMath>
            <w:r w:rsidRPr="0026121E"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w:r w:rsidRPr="0026121E">
              <w:rPr>
                <w:rFonts w:ascii="Times New Roman" w:hAnsi="Times New Roman"/>
                <w:position w:val="-24"/>
              </w:rPr>
              <w:object w:dxaOrig="720" w:dyaOrig="620" w14:anchorId="7C648794">
                <v:shape id="_x0000_i1033" type="#_x0000_t75" style="width:36.3pt;height:31.2pt" o:ole="">
                  <v:imagedata r:id="rId14" o:title=""/>
                </v:shape>
                <o:OLEObject Type="Embed" ProgID="Equation.DSMT4" ShapeID="_x0000_i1033" DrawAspect="Content" ObjectID="_1665464225" r:id="rId15"/>
              </w:object>
            </w:r>
          </w:p>
          <w:p w14:paraId="0D3EE554" w14:textId="77777777" w:rsidR="00A04D67" w:rsidRPr="0026121E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w:r w:rsidRPr="0026121E">
              <w:rPr>
                <w:rFonts w:ascii="Times New Roman" w:hAnsi="Times New Roman"/>
                <w:position w:val="-24"/>
                <w:sz w:val="28"/>
                <w:szCs w:val="28"/>
              </w:rPr>
              <w:object w:dxaOrig="1120" w:dyaOrig="620" w14:anchorId="37B23C57">
                <v:shape id="_x0000_i1034" type="#_x0000_t75" style="width:56.15pt;height:31.2pt" o:ole="">
                  <v:imagedata r:id="rId16" o:title=""/>
                </v:shape>
                <o:OLEObject Type="Embed" ProgID="Equation.DSMT4" ShapeID="_x0000_i1034" DrawAspect="Content" ObjectID="_1665464226" r:id="rId17"/>
              </w:object>
            </w:r>
          </w:p>
        </w:tc>
        <w:tc>
          <w:tcPr>
            <w:tcW w:w="1559" w:type="dxa"/>
          </w:tcPr>
          <w:p w14:paraId="40F08D80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67713400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CE4CF4B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A04D67" w:rsidRPr="006C67AC" w14:paraId="77D721C9" w14:textId="77777777" w:rsidTr="00A04D67">
        <w:tc>
          <w:tcPr>
            <w:tcW w:w="1838" w:type="dxa"/>
            <w:vMerge/>
          </w:tcPr>
          <w:p w14:paraId="7A14B647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9" w:type="dxa"/>
          </w:tcPr>
          <w:p w14:paraId="07A1C7FE" w14:textId="77777777" w:rsidR="00A04D67" w:rsidRPr="00E60F04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b)3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2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7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2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2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16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2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+0,5</m:t>
                </m:r>
              </m:oMath>
            </m:oMathPara>
          </w:p>
          <w:p w14:paraId="64821B09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w:r w:rsidRPr="00E60F04">
              <w:rPr>
                <w:rFonts w:ascii="Times New Roman" w:hAnsi="Times New Roman"/>
                <w:position w:val="-28"/>
                <w:sz w:val="28"/>
                <w:szCs w:val="28"/>
              </w:rPr>
              <w:object w:dxaOrig="3120" w:dyaOrig="680" w14:anchorId="4BC1ADF2">
                <v:shape id="_x0000_i1035" type="#_x0000_t75" style="width:155.9pt;height:34pt" o:ole="">
                  <v:imagedata r:id="rId18" o:title=""/>
                </v:shape>
                <o:OLEObject Type="Embed" ProgID="Equation.DSMT4" ShapeID="_x0000_i1035" DrawAspect="Content" ObjectID="_1665464227" r:id="rId19"/>
              </w:object>
            </w:r>
          </w:p>
          <w:p w14:paraId="6E541836" w14:textId="77777777" w:rsidR="00A04D67" w:rsidRPr="00E60F04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= 3 + (-1) + 0,5 = 2,5</w:t>
            </w:r>
          </w:p>
        </w:tc>
        <w:tc>
          <w:tcPr>
            <w:tcW w:w="1559" w:type="dxa"/>
          </w:tcPr>
          <w:p w14:paraId="2B31B7B2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D60E6AE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97E71D5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02E1E34E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ED9E29B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A04D67" w:rsidRPr="006C67AC" w14:paraId="5E52D7BD" w14:textId="77777777" w:rsidTr="00A04D67">
        <w:tc>
          <w:tcPr>
            <w:tcW w:w="1838" w:type="dxa"/>
            <w:vMerge/>
          </w:tcPr>
          <w:p w14:paraId="133805D2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9" w:type="dxa"/>
          </w:tcPr>
          <w:p w14:paraId="67440F0C" w14:textId="77777777" w:rsidR="00A04D67" w:rsidRPr="009A45B3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c)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9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1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8"/>
                          </w:rPr>
                          <m:t>-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8"/>
                          </w:rPr>
                          <m:t>17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1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: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8"/>
                          </w:rPr>
                          <m:t>25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8"/>
                          </w:rPr>
                          <m:t>4</m:t>
                        </m:r>
                      </m:den>
                    </m:f>
                  </m:e>
                </m:rad>
              </m:oMath>
            </m:oMathPara>
          </w:p>
          <w:p w14:paraId="39021D52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w:r w:rsidR="00DE4EC5" w:rsidRPr="009A45B3">
              <w:rPr>
                <w:rFonts w:ascii="Times New Roman" w:hAnsi="Times New Roman"/>
                <w:position w:val="-28"/>
                <w:sz w:val="28"/>
                <w:szCs w:val="28"/>
              </w:rPr>
              <w:object w:dxaOrig="1760" w:dyaOrig="680" w14:anchorId="603AFCAC">
                <v:shape id="_x0000_i1059" type="#_x0000_t75" style="width:87.85pt;height:34pt" o:ole="">
                  <v:imagedata r:id="rId20" o:title=""/>
                </v:shape>
                <o:OLEObject Type="Embed" ProgID="Equation.DSMT4" ShapeID="_x0000_i1059" DrawAspect="Content" ObjectID="_1665464228" r:id="rId21"/>
              </w:object>
            </w:r>
          </w:p>
          <w:p w14:paraId="212BA417" w14:textId="77777777" w:rsidR="00A04D67" w:rsidRPr="009A45B3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w:r w:rsidRPr="009A45B3">
              <w:rPr>
                <w:rFonts w:ascii="Times New Roman" w:hAnsi="Times New Roman"/>
                <w:position w:val="-24"/>
                <w:sz w:val="28"/>
                <w:szCs w:val="28"/>
              </w:rPr>
              <w:object w:dxaOrig="240" w:dyaOrig="620" w14:anchorId="51FC3191">
                <v:shape id="_x0000_i1036" type="#_x0000_t75" style="width:11.9pt;height:31.2pt" o:ole="">
                  <v:imagedata r:id="rId22" o:title=""/>
                </v:shape>
                <o:OLEObject Type="Embed" ProgID="Equation.DSMT4" ShapeID="_x0000_i1036" DrawAspect="Content" ObjectID="_1665464229" r:id="rId23"/>
              </w:object>
            </w:r>
          </w:p>
        </w:tc>
        <w:tc>
          <w:tcPr>
            <w:tcW w:w="1559" w:type="dxa"/>
          </w:tcPr>
          <w:p w14:paraId="2242BCE8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555CCBF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79CABA0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0711D39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1E7AF68A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E50D602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E2F0EAD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A04D67" w:rsidRPr="006C67AC" w14:paraId="6B98D074" w14:textId="77777777" w:rsidTr="00A04D67">
        <w:tc>
          <w:tcPr>
            <w:tcW w:w="1838" w:type="dxa"/>
            <w:vMerge w:val="restart"/>
          </w:tcPr>
          <w:p w14:paraId="2B2B6625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Bài 2 (1</w:t>
            </w:r>
            <w:r w:rsidRPr="006C67AC">
              <w:rPr>
                <w:rFonts w:ascii="Times New Roman" w:hAnsi="Times New Roman"/>
                <w:b/>
                <w:bCs/>
                <w:sz w:val="28"/>
                <w:szCs w:val="28"/>
              </w:rPr>
              <w:t>,5đ).</w:t>
            </w:r>
          </w:p>
        </w:tc>
        <w:tc>
          <w:tcPr>
            <w:tcW w:w="6379" w:type="dxa"/>
          </w:tcPr>
          <w:p w14:paraId="3AFA7647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100BD1">
              <w:rPr>
                <w:rFonts w:ascii="Times New Roman" w:hAnsi="Times New Roman"/>
                <w:sz w:val="28"/>
                <w:szCs w:val="28"/>
              </w:rPr>
              <w:t>a)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5(x - 3) = -3.10</w:t>
            </w:r>
          </w:p>
          <w:p w14:paraId="35985DA8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ab/>
              <w:t>x – 3 = -30 : 5 = -6</w:t>
            </w:r>
          </w:p>
          <w:p w14:paraId="314DC408" w14:textId="77777777" w:rsidR="00A04D67" w:rsidRPr="00100BD1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ab/>
              <w:t>x = -6 + 3 = -3</w:t>
            </w:r>
          </w:p>
        </w:tc>
        <w:tc>
          <w:tcPr>
            <w:tcW w:w="1559" w:type="dxa"/>
          </w:tcPr>
          <w:p w14:paraId="0F66441F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61500B3D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6CC02EB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A04D67" w:rsidRPr="006C67AC" w14:paraId="22106BDC" w14:textId="77777777" w:rsidTr="00A04D67">
        <w:tc>
          <w:tcPr>
            <w:tcW w:w="1838" w:type="dxa"/>
            <w:vMerge/>
          </w:tcPr>
          <w:p w14:paraId="6081DF3C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9" w:type="dxa"/>
          </w:tcPr>
          <w:p w14:paraId="715DEC9E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7C"/>
            </w:r>
            <w:r>
              <w:rPr>
                <w:rFonts w:ascii="Times New Roman" w:hAnsi="Times New Roman"/>
                <w:sz w:val="28"/>
                <w:szCs w:val="28"/>
              </w:rPr>
              <w:t>2x - 1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7C"/>
            </w:r>
            <w:r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Pr="000029F5">
              <w:rPr>
                <w:rFonts w:ascii="Times New Roman" w:hAnsi="Times New Roman"/>
                <w:position w:val="-24"/>
                <w:sz w:val="28"/>
                <w:szCs w:val="28"/>
              </w:rPr>
              <w:object w:dxaOrig="600" w:dyaOrig="620" w14:anchorId="530674C5">
                <v:shape id="_x0000_i1037" type="#_x0000_t75" style="width:30.05pt;height:31.2pt" o:ole="">
                  <v:imagedata r:id="rId24" o:title=""/>
                </v:shape>
                <o:OLEObject Type="Embed" ProgID="Equation.DSMT4" ShapeID="_x0000_i1037" DrawAspect="Content" ObjectID="_1665464230" r:id="rId25"/>
              </w:object>
            </w:r>
          </w:p>
          <w:p w14:paraId="3B4B51D9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ab/>
            </w:r>
            <w:r w:rsidRPr="000029F5">
              <w:rPr>
                <w:rFonts w:ascii="Times New Roman" w:hAnsi="Times New Roman"/>
                <w:position w:val="-24"/>
                <w:sz w:val="28"/>
                <w:szCs w:val="28"/>
              </w:rPr>
              <w:object w:dxaOrig="1440" w:dyaOrig="620" w14:anchorId="39BA9564">
                <v:shape id="_x0000_i1038" type="#_x0000_t75" style="width:1in;height:31.2pt" o:ole="">
                  <v:imagedata r:id="rId26" o:title=""/>
                </v:shape>
                <o:OLEObject Type="Embed" ProgID="Equation.DSMT4" ShapeID="_x0000_i1038" DrawAspect="Content" ObjectID="_1665464231" r:id="rId27"/>
              </w:object>
            </w:r>
          </w:p>
        </w:tc>
        <w:tc>
          <w:tcPr>
            <w:tcW w:w="1559" w:type="dxa"/>
          </w:tcPr>
          <w:p w14:paraId="538FD3C3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4FBBC930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2221F1C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A04D67" w:rsidRPr="006C67AC" w14:paraId="0B900DE2" w14:textId="77777777" w:rsidTr="00A04D67">
        <w:tc>
          <w:tcPr>
            <w:tcW w:w="1838" w:type="dxa"/>
            <w:vMerge/>
          </w:tcPr>
          <w:p w14:paraId="6B06A5F8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9" w:type="dxa"/>
          </w:tcPr>
          <w:p w14:paraId="791A0D22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) TH1: 2x – 3 = 0 =&gt;</w:t>
            </w:r>
            <w:r w:rsidRPr="00E71567">
              <w:rPr>
                <w:rFonts w:ascii="Times New Roman" w:hAnsi="Times New Roman"/>
                <w:position w:val="-24"/>
                <w:sz w:val="28"/>
                <w:szCs w:val="28"/>
              </w:rPr>
              <w:object w:dxaOrig="600" w:dyaOrig="620" w14:anchorId="4601DF6A">
                <v:shape id="_x0000_i1039" type="#_x0000_t75" style="width:30.05pt;height:31.2pt" o:ole="">
                  <v:imagedata r:id="rId28" o:title=""/>
                </v:shape>
                <o:OLEObject Type="Embed" ProgID="Equation.DSMT4" ShapeID="_x0000_i1039" DrawAspect="Content" ObjectID="_1665464232" r:id="rId29"/>
              </w:object>
            </w:r>
          </w:p>
          <w:p w14:paraId="7776BCDF" w14:textId="77777777" w:rsidR="00A04D67" w:rsidRPr="00E715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H2: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+ 4 = 0 = &gt;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-4 =&gt; </w:t>
            </w:r>
            <w:r w:rsidRPr="00E71567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279" w14:anchorId="50E4C74A">
                <v:shape id="_x0000_i1040" type="#_x0000_t75" style="width:31.2pt;height:14.15pt" o:ole="">
                  <v:imagedata r:id="rId30" o:title=""/>
                </v:shape>
                <o:OLEObject Type="Embed" ProgID="Equation.DSMT4" ShapeID="_x0000_i1040" DrawAspect="Content" ObjectID="_1665464233" r:id="rId31"/>
              </w:object>
            </w:r>
          </w:p>
        </w:tc>
        <w:tc>
          <w:tcPr>
            <w:tcW w:w="1559" w:type="dxa"/>
          </w:tcPr>
          <w:p w14:paraId="2138AA07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15DFA17E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F43152C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A04D67" w:rsidRPr="006C67AC" w14:paraId="6DD3DCB2" w14:textId="77777777" w:rsidTr="00A04D67">
        <w:trPr>
          <w:trHeight w:val="2440"/>
        </w:trPr>
        <w:tc>
          <w:tcPr>
            <w:tcW w:w="1838" w:type="dxa"/>
          </w:tcPr>
          <w:p w14:paraId="307142DC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Bài 3 (2</w:t>
            </w:r>
            <w:r w:rsidRPr="006C67AC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đ).</w:t>
            </w:r>
          </w:p>
        </w:tc>
        <w:tc>
          <w:tcPr>
            <w:tcW w:w="6379" w:type="dxa"/>
          </w:tcPr>
          <w:p w14:paraId="041ECEC3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62BA5">
              <w:rPr>
                <w:rFonts w:ascii="Times New Roman" w:hAnsi="Times New Roman"/>
                <w:sz w:val="28"/>
                <w:szCs w:val="28"/>
              </w:rPr>
              <w:t>-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62BA5">
              <w:rPr>
                <w:rFonts w:ascii="Times New Roman" w:hAnsi="Times New Roman"/>
                <w:sz w:val="28"/>
                <w:szCs w:val="28"/>
              </w:rPr>
              <w:t xml:space="preserve">Gọi số </w:t>
            </w:r>
            <w:r>
              <w:rPr>
                <w:rFonts w:ascii="Times New Roman" w:hAnsi="Times New Roman"/>
                <w:sz w:val="28"/>
                <w:szCs w:val="28"/>
              </w:rPr>
              <w:t>HS của ba lớp 7A, 7B, 7C lần lượt là x,y,z (hs; x,y,z</w:t>
            </w:r>
            <w:r w:rsidRPr="00762BA5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279" w14:anchorId="73BE3D4B">
                <v:shape id="_x0000_i1041" type="#_x0000_t75" style="width:28.9pt;height:14.15pt" o:ole="">
                  <v:imagedata r:id="rId32" o:title=""/>
                </v:shape>
                <o:OLEObject Type="Embed" ProgID="Equation.DSMT4" ShapeID="_x0000_i1041" DrawAspect="Content" ObjectID="_1665464234" r:id="rId3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)</w:t>
            </w:r>
          </w:p>
          <w:p w14:paraId="2CEEC457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- Viết được </w:t>
            </w:r>
            <w:r w:rsidRPr="00762BA5">
              <w:rPr>
                <w:rFonts w:ascii="Times New Roman" w:hAnsi="Times New Roman"/>
                <w:position w:val="-24"/>
                <w:sz w:val="28"/>
                <w:szCs w:val="28"/>
              </w:rPr>
              <w:object w:dxaOrig="1040" w:dyaOrig="620" w14:anchorId="64425729">
                <v:shape id="_x0000_i1042" type="#_x0000_t75" style="width:52.15pt;height:31.2pt" o:ole="">
                  <v:imagedata r:id="rId34" o:title=""/>
                </v:shape>
                <o:OLEObject Type="Embed" ProgID="Equation.DSMT4" ShapeID="_x0000_i1042" DrawAspect="Content" ObjectID="_1665464235" r:id="rId35"/>
              </w:object>
            </w:r>
          </w:p>
          <w:p w14:paraId="5EEF0B9B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  <w:t>z – x = 16</w:t>
            </w:r>
          </w:p>
          <w:p w14:paraId="139D1686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 Áp dụng tính chất của dãy tỉ số bằng nhau và tính được: x = 32; y = 40; z = 48</w:t>
            </w:r>
          </w:p>
          <w:p w14:paraId="0C75C4A9" w14:textId="77777777" w:rsidR="00A04D67" w:rsidRPr="00762BA5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 Kết luận</w:t>
            </w:r>
          </w:p>
        </w:tc>
        <w:tc>
          <w:tcPr>
            <w:tcW w:w="1559" w:type="dxa"/>
          </w:tcPr>
          <w:p w14:paraId="1D0640CB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14:paraId="13F06478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84B1654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14:paraId="43A459F9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31C8DE9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497CDF10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14:paraId="56864439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7F42F9F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A04D67" w:rsidRPr="006C67AC" w14:paraId="201F1EAB" w14:textId="77777777" w:rsidTr="00A04D67">
        <w:trPr>
          <w:trHeight w:val="64"/>
        </w:trPr>
        <w:tc>
          <w:tcPr>
            <w:tcW w:w="1838" w:type="dxa"/>
            <w:vMerge w:val="restart"/>
          </w:tcPr>
          <w:p w14:paraId="73C69544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Bài 4 (2</w:t>
            </w:r>
            <w:r w:rsidRPr="006C67AC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đ).</w:t>
            </w:r>
          </w:p>
        </w:tc>
        <w:tc>
          <w:tcPr>
            <w:tcW w:w="6379" w:type="dxa"/>
          </w:tcPr>
          <w:p w14:paraId="2459549B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72AC0">
              <w:rPr>
                <w:rFonts w:ascii="Times New Roman" w:hAnsi="Times New Roman"/>
                <w:sz w:val="28"/>
                <w:szCs w:val="28"/>
              </w:rPr>
              <w:t>-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Vẽ lại hình</w:t>
            </w:r>
          </w:p>
          <w:p w14:paraId="120F7E60" w14:textId="77777777" w:rsidR="00A04D67" w:rsidRPr="00E72AC0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a) a//b (gt); </w:t>
            </w:r>
            <w:r w:rsidRPr="00E72AC0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279" w14:anchorId="6016B5E8">
                <v:shape id="_x0000_i1043" type="#_x0000_t75" style="width:31.2pt;height:14.15pt" o:ole="">
                  <v:imagedata r:id="rId36" o:title=""/>
                </v:shape>
                <o:OLEObject Type="Embed" ProgID="Equation.DSMT4" ShapeID="_x0000_i1043" DrawAspect="Content" ObjectID="_1665464236" r:id="rId3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(gt) =&gt;</w:t>
            </w:r>
            <w:r w:rsidRPr="00E72AC0">
              <w:rPr>
                <w:rFonts w:ascii="Times New Roman" w:hAnsi="Times New Roman"/>
                <w:position w:val="-6"/>
                <w:sz w:val="28"/>
                <w:szCs w:val="28"/>
              </w:rPr>
              <w:object w:dxaOrig="600" w:dyaOrig="279" w14:anchorId="624D6257">
                <v:shape id="_x0000_i1044" type="#_x0000_t75" style="width:30.05pt;height:14.15pt" o:ole="">
                  <v:imagedata r:id="rId38" o:title=""/>
                </v:shape>
                <o:OLEObject Type="Embed" ProgID="Equation.DSMT4" ShapeID="_x0000_i1044" DrawAspect="Content" ObjectID="_1665464237" r:id="rId39"/>
              </w:object>
            </w:r>
          </w:p>
        </w:tc>
        <w:tc>
          <w:tcPr>
            <w:tcW w:w="1559" w:type="dxa"/>
          </w:tcPr>
          <w:p w14:paraId="776FE7F6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0,5</w:t>
            </w:r>
          </w:p>
          <w:p w14:paraId="1B22C653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0,5</w:t>
            </w:r>
          </w:p>
        </w:tc>
      </w:tr>
      <w:tr w:rsidR="00A04D67" w:rsidRPr="006C67AC" w14:paraId="77BBDC57" w14:textId="77777777" w:rsidTr="00A04D67">
        <w:trPr>
          <w:trHeight w:val="297"/>
        </w:trPr>
        <w:tc>
          <w:tcPr>
            <w:tcW w:w="1838" w:type="dxa"/>
            <w:vMerge/>
          </w:tcPr>
          <w:p w14:paraId="64E848A8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6379" w:type="dxa"/>
          </w:tcPr>
          <w:p w14:paraId="3E383A43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) Tính được số đo mỗi góc chính xác</w:t>
            </w:r>
          </w:p>
        </w:tc>
        <w:tc>
          <w:tcPr>
            <w:tcW w:w="1559" w:type="dxa"/>
          </w:tcPr>
          <w:p w14:paraId="0E1FDF08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04D67" w:rsidRPr="006C67AC" w14:paraId="4D47EC1C" w14:textId="77777777" w:rsidTr="00A04D67">
        <w:tc>
          <w:tcPr>
            <w:tcW w:w="1838" w:type="dxa"/>
            <w:vMerge w:val="restart"/>
          </w:tcPr>
          <w:p w14:paraId="7D00FCC6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Bài 5 (1đ).</w:t>
            </w:r>
          </w:p>
        </w:tc>
        <w:tc>
          <w:tcPr>
            <w:tcW w:w="6379" w:type="dxa"/>
          </w:tcPr>
          <w:p w14:paraId="29EE2BD8" w14:textId="77777777" w:rsidR="00A04D67" w:rsidRPr="00A26BA0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6BA0">
              <w:rPr>
                <w:rFonts w:ascii="Times New Roman" w:hAnsi="Times New Roman"/>
                <w:sz w:val="28"/>
                <w:szCs w:val="28"/>
              </w:rPr>
              <w:t>a)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26BA0">
              <w:rPr>
                <w:rFonts w:ascii="Times New Roman" w:hAnsi="Times New Roman"/>
                <w:sz w:val="28"/>
                <w:szCs w:val="28"/>
              </w:rPr>
              <w:t xml:space="preserve">Đặt </w:t>
            </w:r>
            <w:r w:rsidRPr="00182649">
              <w:rPr>
                <w:position w:val="-30"/>
              </w:rPr>
              <w:object w:dxaOrig="2020" w:dyaOrig="720" w14:anchorId="4DC2945F">
                <v:shape id="_x0000_i1045" type="#_x0000_t75" style="width:100.9pt;height:36.3pt" o:ole="">
                  <v:imagedata r:id="rId40" o:title=""/>
                </v:shape>
                <o:OLEObject Type="Embed" ProgID="Equation.DSMT4" ShapeID="_x0000_i1045" DrawAspect="Content" ObjectID="_1665464238" r:id="rId41"/>
              </w:object>
            </w:r>
          </w:p>
          <w:p w14:paraId="3114D74F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– y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16 =&gt; 25t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– 9t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16</w:t>
            </w:r>
          </w:p>
          <w:p w14:paraId="0794C360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182649"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  <w:t>=&gt; 16t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16 =&gt; t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1=&gt; t = 1; t = -1</w:t>
            </w:r>
          </w:p>
          <w:p w14:paraId="7117ECE6" w14:textId="77777777" w:rsidR="00A04D67" w:rsidRPr="00182649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ính được (x;y) = (5;3); (x;y) = (-5;-3)</w:t>
            </w:r>
          </w:p>
        </w:tc>
        <w:tc>
          <w:tcPr>
            <w:tcW w:w="1559" w:type="dxa"/>
          </w:tcPr>
          <w:p w14:paraId="3DE82825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E58DF33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2774D25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35D73EF6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D9737E4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A04D67" w:rsidRPr="006C67AC" w14:paraId="54F7775B" w14:textId="77777777" w:rsidTr="00A04D67">
        <w:tc>
          <w:tcPr>
            <w:tcW w:w="1838" w:type="dxa"/>
            <w:vMerge/>
          </w:tcPr>
          <w:p w14:paraId="5B39D68C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6379" w:type="dxa"/>
          </w:tcPr>
          <w:p w14:paraId="54E893AC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)</w:t>
            </w:r>
          </w:p>
          <w:p w14:paraId="79760D04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D114A">
              <w:rPr>
                <w:rFonts w:ascii="Times New Roman" w:hAnsi="Times New Roman"/>
                <w:noProof/>
                <w:sz w:val="28"/>
                <w:szCs w:val="28"/>
                <w:lang w:eastAsia="ja-JP"/>
              </w:rPr>
              <w:drawing>
                <wp:inline distT="0" distB="0" distL="0" distR="0" wp14:anchorId="19982CF8" wp14:editId="7E01F30B">
                  <wp:extent cx="1915200" cy="1831973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832" cy="1841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0DE42FF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Kẻ Mt//ax; Mt nằm giữa MA và MB</w:t>
            </w:r>
          </w:p>
          <w:p w14:paraId="29BD03E2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= &gt;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ascii="Times New Roman" w:hAnsi="Times New Roman"/>
                <w:sz w:val="28"/>
                <w:szCs w:val="28"/>
              </w:rPr>
              <w:t>=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(2 góc SLT)</w:t>
            </w:r>
          </w:p>
          <w:p w14:paraId="534AC75F" w14:textId="77777777" w:rsidR="00A04D67" w:rsidRDefault="00A04D67" w:rsidP="00A04D67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Chứng minh được: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</m:oMath>
            <w:r>
              <w:rPr>
                <w:rFonts w:ascii="Times New Roman" w:hAnsi="Times New Roman"/>
                <w:sz w:val="28"/>
                <w:szCs w:val="28"/>
              </w:rPr>
              <w:t>=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</m:oMath>
          </w:p>
          <w:p w14:paraId="76CF7248" w14:textId="77777777" w:rsidR="00A04D67" w:rsidRDefault="00A04D67" w:rsidP="00A04D67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hứng minh được:</w:t>
            </w:r>
          </w:p>
          <w:p w14:paraId="0F602E25" w14:textId="77777777" w:rsidR="00A04D67" w:rsidRPr="00CB1BCA" w:rsidRDefault="00A04D67" w:rsidP="00A04D67">
            <w:pPr>
              <w:pStyle w:val="ListParagraph"/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MB</m:t>
                  </m:r>
                </m:e>
              </m:acc>
            </m:oMath>
            <w:r>
              <w:rPr>
                <w:rFonts w:ascii="Times New Roman" w:hAnsi="Times New Roman"/>
                <w:sz w:val="28"/>
                <w:szCs w:val="28"/>
              </w:rPr>
              <w:t>=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ascii="Times New Roman" w:hAnsi="Times New Roman"/>
                <w:sz w:val="28"/>
                <w:szCs w:val="28"/>
              </w:rPr>
              <w:t>+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A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>
              <w:rPr>
                <w:rFonts w:ascii="Times New Roman" w:hAnsi="Times New Roman"/>
                <w:sz w:val="28"/>
                <w:szCs w:val="28"/>
              </w:rPr>
              <w:t>+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A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</w:rPr>
              <w:t>.180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90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</w:p>
          <w:p w14:paraId="77D6E9D3" w14:textId="77777777" w:rsidR="00A04D67" w:rsidRPr="00CB1BCA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Vậy </w:t>
            </w:r>
            <w:r w:rsidRPr="00CB1BCA">
              <w:rPr>
                <w:rFonts w:ascii="Times New Roman" w:hAnsi="Times New Roman"/>
                <w:position w:val="-4"/>
                <w:sz w:val="28"/>
                <w:szCs w:val="28"/>
              </w:rPr>
              <w:object w:dxaOrig="1100" w:dyaOrig="260" w14:anchorId="3CC2E883">
                <v:shape id="_x0000_i1046" type="#_x0000_t75" style="width:55pt;height:13.05pt" o:ole="">
                  <v:imagedata r:id="rId43" o:title=""/>
                </v:shape>
                <o:OLEObject Type="Embed" ProgID="Equation.DSMT4" ShapeID="_x0000_i1046" DrawAspect="Content" ObjectID="_1665464239" r:id="rId44"/>
              </w:object>
            </w:r>
          </w:p>
        </w:tc>
        <w:tc>
          <w:tcPr>
            <w:tcW w:w="1559" w:type="dxa"/>
          </w:tcPr>
          <w:p w14:paraId="0AD54030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20C20B8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64FFDED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5CD20BA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96D38D0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E297B12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86356F4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60B9A65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62EE0AC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F6DE100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55DB7E1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7642EBE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9622077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04844F39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2DFF6F3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511BFCA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</w:tbl>
    <w:p w14:paraId="34AAC922" w14:textId="77777777" w:rsidR="00A04D67" w:rsidRPr="006C67AC" w:rsidRDefault="00A04D67" w:rsidP="00A04D67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</w:rPr>
        <w:t>Chú ý: HS làm cách khác đúng vẫn cho điểm tối đa.</w:t>
      </w:r>
    </w:p>
    <w:p w14:paraId="16F2E67C" w14:textId="77777777" w:rsidR="00A04D67" w:rsidRPr="006C67AC" w:rsidRDefault="00A04D67" w:rsidP="00A04D6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7"/>
        <w:gridCol w:w="3108"/>
        <w:gridCol w:w="3108"/>
      </w:tblGrid>
      <w:tr w:rsidR="00A04D67" w:rsidRPr="006C67AC" w14:paraId="2AE0667E" w14:textId="77777777" w:rsidTr="00A04D67">
        <w:trPr>
          <w:jc w:val="center"/>
        </w:trPr>
        <w:tc>
          <w:tcPr>
            <w:tcW w:w="3107" w:type="dxa"/>
          </w:tcPr>
          <w:p w14:paraId="7F80E14F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BGH duyệt</w:t>
            </w:r>
          </w:p>
          <w:p w14:paraId="0E5091BB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43F37A7D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6EAEF928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49995503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1A5F3A12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Tạ Thị Thanh Hương</w:t>
            </w:r>
          </w:p>
        </w:tc>
        <w:tc>
          <w:tcPr>
            <w:tcW w:w="3108" w:type="dxa"/>
          </w:tcPr>
          <w:p w14:paraId="5243802E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Tổ nhóm chuyên môn</w:t>
            </w:r>
          </w:p>
          <w:p w14:paraId="02995508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4F5FD219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2A0BD9C9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23AEB030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7FA9F5CE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08" w:type="dxa"/>
          </w:tcPr>
          <w:p w14:paraId="3647CDE8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Người ra đề</w:t>
            </w:r>
          </w:p>
          <w:p w14:paraId="7BB310AC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1F939D0F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7CFD049D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11A6F5C5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4D2F4E6C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14:paraId="7DC8C0C4" w14:textId="77777777" w:rsidR="00A04D67" w:rsidRDefault="00A04D67" w:rsidP="00A04D6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4CC8579C" w14:textId="2C54DFEC" w:rsidR="00FE16CE" w:rsidRDefault="00FE16CE" w:rsidP="00A7794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</w:rPr>
        <w:br w:type="page"/>
      </w:r>
    </w:p>
    <w:tbl>
      <w:tblPr>
        <w:tblW w:w="9351" w:type="dxa"/>
        <w:tblLook w:val="01E0" w:firstRow="1" w:lastRow="1" w:firstColumn="1" w:lastColumn="1" w:noHBand="0" w:noVBand="0"/>
      </w:tblPr>
      <w:tblGrid>
        <w:gridCol w:w="4106"/>
        <w:gridCol w:w="5245"/>
      </w:tblGrid>
      <w:tr w:rsidR="00951B68" w:rsidRPr="003312AE" w14:paraId="637B6998" w14:textId="77777777" w:rsidTr="00A04D67">
        <w:tc>
          <w:tcPr>
            <w:tcW w:w="4106" w:type="dxa"/>
          </w:tcPr>
          <w:p w14:paraId="0AE321AD" w14:textId="77777777" w:rsidR="00951B68" w:rsidRPr="003312AE" w:rsidRDefault="00951B68" w:rsidP="00A04D67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3312AE">
              <w:rPr>
                <w:rFonts w:ascii="Times New Roman" w:hAnsi="Times New Roman"/>
                <w:sz w:val="28"/>
                <w:szCs w:val="28"/>
              </w:rPr>
              <w:lastRenderedPageBreak/>
              <w:br w:type="page"/>
            </w:r>
            <w:r w:rsidRPr="003312AE">
              <w:rPr>
                <w:rFonts w:ascii="Times New Roman" w:eastAsia="Times New Roman" w:hAnsi="Times New Roman"/>
                <w:b/>
                <w:sz w:val="28"/>
                <w:szCs w:val="28"/>
              </w:rPr>
              <w:t>TRƯỜNG THCS VIỆT HƯNG</w:t>
            </w:r>
          </w:p>
          <w:p w14:paraId="468F9814" w14:textId="77777777" w:rsidR="00951B68" w:rsidRPr="003312AE" w:rsidRDefault="00951B68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14:paraId="0DCA13E1" w14:textId="77777777" w:rsidR="00951B68" w:rsidRPr="003312AE" w:rsidRDefault="00951B68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</w:rPr>
              <w:t>ĐỀ 2</w:t>
            </w:r>
          </w:p>
        </w:tc>
        <w:tc>
          <w:tcPr>
            <w:tcW w:w="5245" w:type="dxa"/>
          </w:tcPr>
          <w:p w14:paraId="1C6965B3" w14:textId="77777777" w:rsidR="00951B68" w:rsidRPr="003312AE" w:rsidRDefault="00951B68" w:rsidP="00A04D67">
            <w:pPr>
              <w:spacing w:after="0" w:line="240" w:lineRule="auto"/>
              <w:ind w:right="-108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3312AE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ĐỀ KIỂM TRA GIỮA HỌC KÌ I </w:t>
            </w:r>
          </w:p>
          <w:p w14:paraId="126F3808" w14:textId="77777777" w:rsidR="00951B68" w:rsidRPr="003312AE" w:rsidRDefault="00951B68" w:rsidP="00A04D67">
            <w:pPr>
              <w:spacing w:after="0" w:line="240" w:lineRule="auto"/>
              <w:ind w:right="-108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</w:rPr>
              <w:t>MÔN TOÁN 7</w:t>
            </w:r>
          </w:p>
          <w:p w14:paraId="4FC540A1" w14:textId="77777777" w:rsidR="00951B68" w:rsidRPr="003312AE" w:rsidRDefault="00951B68" w:rsidP="00A04D67">
            <w:pPr>
              <w:spacing w:after="0" w:line="240" w:lineRule="auto"/>
              <w:ind w:left="39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3312AE">
              <w:rPr>
                <w:rFonts w:ascii="Times New Roman" w:eastAsia="Times New Roman" w:hAnsi="Times New Roman"/>
                <w:b/>
                <w:sz w:val="28"/>
                <w:szCs w:val="28"/>
              </w:rPr>
              <w:t>Năm học 2020 – 2021</w:t>
            </w:r>
          </w:p>
          <w:p w14:paraId="5D4D4364" w14:textId="77777777" w:rsidR="00951B68" w:rsidRPr="003312AE" w:rsidRDefault="00951B68" w:rsidP="00A04D67">
            <w:pPr>
              <w:spacing w:after="0" w:line="240" w:lineRule="auto"/>
              <w:ind w:left="39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3312AE">
              <w:rPr>
                <w:rFonts w:ascii="Times New Roman" w:eastAsia="Times New Roman" w:hAnsi="Times New Roman"/>
                <w:sz w:val="28"/>
                <w:szCs w:val="28"/>
              </w:rPr>
              <w:t>Thời gian: 90 phút</w:t>
            </w:r>
          </w:p>
          <w:p w14:paraId="781F4A89" w14:textId="77777777" w:rsidR="00951B68" w:rsidRPr="003312AE" w:rsidRDefault="00951B68" w:rsidP="00A04D67">
            <w:pPr>
              <w:spacing w:after="0" w:line="240" w:lineRule="auto"/>
              <w:ind w:left="1173" w:right="-108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3312AE">
              <w:rPr>
                <w:rFonts w:ascii="Times New Roman" w:eastAsia="Times New Roman" w:hAnsi="Times New Roman"/>
                <w:sz w:val="28"/>
                <w:szCs w:val="28"/>
              </w:rPr>
              <w:t xml:space="preserve">Ngày kiểm tra:  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10</w:t>
            </w:r>
            <w:r w:rsidRPr="003312AE">
              <w:rPr>
                <w:rFonts w:ascii="Times New Roman" w:eastAsia="Times New Roman" w:hAnsi="Times New Roman"/>
                <w:sz w:val="28"/>
                <w:szCs w:val="28"/>
              </w:rPr>
              <w:t xml:space="preserve"> /11/2020</w:t>
            </w:r>
          </w:p>
        </w:tc>
      </w:tr>
    </w:tbl>
    <w:p w14:paraId="108EE7EE" w14:textId="77777777" w:rsidR="00951B68" w:rsidRPr="003312AE" w:rsidRDefault="00951B68" w:rsidP="00951B6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3312AE">
        <w:rPr>
          <w:rFonts w:ascii="Times New Roman" w:hAnsi="Times New Roman"/>
          <w:sz w:val="28"/>
          <w:szCs w:val="28"/>
        </w:rPr>
        <w:t>I</w:t>
      </w:r>
      <w:r w:rsidRPr="003312AE">
        <w:rPr>
          <w:rFonts w:ascii="Times New Roman" w:hAnsi="Times New Roman"/>
          <w:b/>
          <w:sz w:val="28"/>
          <w:szCs w:val="28"/>
        </w:rPr>
        <w:t>. TRẮC NGHIỆM (2 điểm)</w:t>
      </w:r>
    </w:p>
    <w:p w14:paraId="556444AA" w14:textId="77777777" w:rsidR="00951B68" w:rsidRPr="003312AE" w:rsidRDefault="00951B68" w:rsidP="00951B68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3312AE">
        <w:rPr>
          <w:rFonts w:ascii="Times New Roman" w:hAnsi="Times New Roman"/>
          <w:b/>
          <w:sz w:val="28"/>
          <w:szCs w:val="28"/>
        </w:rPr>
        <w:t>Ghi lại chữ cái đứng trước đáp án đúng cho các câu hỏi sau vào giấy kiểm tra.</w:t>
      </w:r>
    </w:p>
    <w:p w14:paraId="02AB183C" w14:textId="77777777" w:rsidR="00951B68" w:rsidRPr="003312AE" w:rsidRDefault="00951B68" w:rsidP="00951B6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312AE">
        <w:rPr>
          <w:rFonts w:ascii="Times New Roman" w:hAnsi="Times New Roman"/>
          <w:b/>
          <w:sz w:val="28"/>
          <w:szCs w:val="28"/>
        </w:rPr>
        <w:t>Câu 1.</w:t>
      </w:r>
      <w:r w:rsidRPr="003312A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Ta có 4</w:t>
      </w:r>
      <w:r w:rsidRPr="003312AE">
        <w:rPr>
          <w:rFonts w:ascii="Times New Roman" w:hAnsi="Times New Roman"/>
          <w:sz w:val="28"/>
          <w:szCs w:val="28"/>
          <w:vertAlign w:val="superscript"/>
        </w:rPr>
        <w:t>5</w:t>
      </w:r>
      <w:r>
        <w:rPr>
          <w:rFonts w:ascii="Times New Roman" w:hAnsi="Times New Roman"/>
          <w:sz w:val="28"/>
          <w:szCs w:val="28"/>
        </w:rPr>
        <w:t>.16</w:t>
      </w:r>
      <w:r w:rsidRPr="003312AE">
        <w:rPr>
          <w:rFonts w:ascii="Times New Roman" w:hAnsi="Times New Roman"/>
          <w:sz w:val="28"/>
          <w:szCs w:val="28"/>
        </w:rPr>
        <w:t xml:space="preserve"> 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0"/>
        <w:gridCol w:w="2331"/>
        <w:gridCol w:w="2331"/>
        <w:gridCol w:w="2331"/>
      </w:tblGrid>
      <w:tr w:rsidR="00951B68" w:rsidRPr="003312AE" w14:paraId="79663B2E" w14:textId="77777777" w:rsidTr="00A04D67">
        <w:tc>
          <w:tcPr>
            <w:tcW w:w="2330" w:type="dxa"/>
          </w:tcPr>
          <w:p w14:paraId="78CD6D8A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A. 64</w:t>
            </w:r>
            <w:r w:rsidRPr="003312AE">
              <w:rPr>
                <w:rFonts w:ascii="Times New Roman" w:hAnsi="Times New Roman"/>
                <w:szCs w:val="28"/>
                <w:vertAlign w:val="superscript"/>
              </w:rPr>
              <w:t>5</w:t>
            </w:r>
          </w:p>
        </w:tc>
        <w:tc>
          <w:tcPr>
            <w:tcW w:w="2331" w:type="dxa"/>
          </w:tcPr>
          <w:p w14:paraId="7BF04CBB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  <w:vertAlign w:val="superscript"/>
              </w:rPr>
            </w:pPr>
            <w:r>
              <w:rPr>
                <w:rFonts w:ascii="Times New Roman" w:hAnsi="Times New Roman"/>
                <w:szCs w:val="28"/>
              </w:rPr>
              <w:t>B. 16</w:t>
            </w:r>
            <w:r w:rsidRPr="003312AE">
              <w:rPr>
                <w:rFonts w:ascii="Times New Roman" w:hAnsi="Times New Roman"/>
                <w:szCs w:val="28"/>
                <w:vertAlign w:val="superscript"/>
              </w:rPr>
              <w:t>6</w:t>
            </w:r>
          </w:p>
        </w:tc>
        <w:tc>
          <w:tcPr>
            <w:tcW w:w="2331" w:type="dxa"/>
          </w:tcPr>
          <w:p w14:paraId="4CBC8D9B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  <w:vertAlign w:val="superscript"/>
              </w:rPr>
            </w:pPr>
            <w:r>
              <w:rPr>
                <w:rFonts w:ascii="Times New Roman" w:hAnsi="Times New Roman"/>
                <w:szCs w:val="28"/>
              </w:rPr>
              <w:t>C. 4</w:t>
            </w:r>
            <w:r w:rsidRPr="003312AE">
              <w:rPr>
                <w:rFonts w:ascii="Times New Roman" w:hAnsi="Times New Roman"/>
                <w:szCs w:val="28"/>
                <w:vertAlign w:val="superscript"/>
              </w:rPr>
              <w:t>6</w:t>
            </w:r>
          </w:p>
        </w:tc>
        <w:tc>
          <w:tcPr>
            <w:tcW w:w="2331" w:type="dxa"/>
          </w:tcPr>
          <w:p w14:paraId="78914DE5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  <w:vertAlign w:val="superscript"/>
              </w:rPr>
            </w:pPr>
            <w:r>
              <w:rPr>
                <w:rFonts w:ascii="Times New Roman" w:hAnsi="Times New Roman"/>
                <w:szCs w:val="28"/>
              </w:rPr>
              <w:t>D. 4</w:t>
            </w:r>
            <w:r w:rsidRPr="003312AE">
              <w:rPr>
                <w:rFonts w:ascii="Times New Roman" w:hAnsi="Times New Roman"/>
                <w:szCs w:val="28"/>
                <w:vertAlign w:val="superscript"/>
              </w:rPr>
              <w:t>7</w:t>
            </w:r>
          </w:p>
        </w:tc>
      </w:tr>
    </w:tbl>
    <w:p w14:paraId="61F9509D" w14:textId="77777777" w:rsidR="00951B68" w:rsidRPr="003312AE" w:rsidRDefault="00951B68" w:rsidP="00951B6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312AE">
        <w:rPr>
          <w:rFonts w:ascii="Times New Roman" w:hAnsi="Times New Roman"/>
          <w:b/>
          <w:sz w:val="28"/>
          <w:szCs w:val="28"/>
        </w:rPr>
        <w:t xml:space="preserve">Câu 2. </w:t>
      </w:r>
      <w:r w:rsidRPr="003312AE">
        <w:rPr>
          <w:rFonts w:ascii="Times New Roman" w:hAnsi="Times New Roman"/>
          <w:sz w:val="28"/>
          <w:szCs w:val="28"/>
        </w:rPr>
        <w:t>Căn bậc hai củ</w:t>
      </w:r>
      <w:r>
        <w:rPr>
          <w:rFonts w:ascii="Times New Roman" w:hAnsi="Times New Roman"/>
          <w:sz w:val="28"/>
          <w:szCs w:val="28"/>
        </w:rPr>
        <w:t>a 25</w:t>
      </w:r>
      <w:r w:rsidRPr="003312AE">
        <w:rPr>
          <w:rFonts w:ascii="Times New Roman" w:hAnsi="Times New Roman"/>
          <w:sz w:val="28"/>
          <w:szCs w:val="28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0"/>
        <w:gridCol w:w="2331"/>
        <w:gridCol w:w="2331"/>
        <w:gridCol w:w="2331"/>
      </w:tblGrid>
      <w:tr w:rsidR="00951B68" w:rsidRPr="003312AE" w14:paraId="32E7D420" w14:textId="77777777" w:rsidTr="00A04D67">
        <w:tc>
          <w:tcPr>
            <w:tcW w:w="2330" w:type="dxa"/>
          </w:tcPr>
          <w:p w14:paraId="34968F72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A. 5</w:t>
            </w:r>
          </w:p>
        </w:tc>
        <w:tc>
          <w:tcPr>
            <w:tcW w:w="2331" w:type="dxa"/>
          </w:tcPr>
          <w:p w14:paraId="0F09DE49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  <w:vertAlign w:val="superscript"/>
              </w:rPr>
            </w:pPr>
            <w:r>
              <w:rPr>
                <w:rFonts w:ascii="Times New Roman" w:hAnsi="Times New Roman"/>
                <w:szCs w:val="28"/>
              </w:rPr>
              <w:t>B. 25</w:t>
            </w:r>
          </w:p>
        </w:tc>
        <w:tc>
          <w:tcPr>
            <w:tcW w:w="2331" w:type="dxa"/>
          </w:tcPr>
          <w:p w14:paraId="08A15025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  <w:vertAlign w:val="superscript"/>
              </w:rPr>
            </w:pPr>
            <w:r>
              <w:rPr>
                <w:rFonts w:ascii="Times New Roman" w:hAnsi="Times New Roman"/>
                <w:szCs w:val="28"/>
              </w:rPr>
              <w:t>C. 5 và –5</w:t>
            </w:r>
          </w:p>
        </w:tc>
        <w:tc>
          <w:tcPr>
            <w:tcW w:w="2331" w:type="dxa"/>
          </w:tcPr>
          <w:p w14:paraId="2F8C42B5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  <w:vertAlign w:val="superscript"/>
              </w:rPr>
            </w:pPr>
            <w:r>
              <w:rPr>
                <w:rFonts w:ascii="Times New Roman" w:hAnsi="Times New Roman"/>
                <w:szCs w:val="28"/>
              </w:rPr>
              <w:t>D. -5</w:t>
            </w:r>
          </w:p>
        </w:tc>
      </w:tr>
    </w:tbl>
    <w:p w14:paraId="02C19636" w14:textId="77777777" w:rsidR="00951B68" w:rsidRPr="003312AE" w:rsidRDefault="00951B68" w:rsidP="00951B68">
      <w:p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3312AE">
        <w:rPr>
          <w:rFonts w:ascii="Times New Roman" w:hAnsi="Times New Roman"/>
          <w:b/>
          <w:sz w:val="28"/>
          <w:szCs w:val="28"/>
        </w:rPr>
        <w:t xml:space="preserve">Câu 3. </w:t>
      </w:r>
      <w:r w:rsidRPr="003312AE">
        <w:rPr>
          <w:rFonts w:ascii="Times New Roman" w:hAnsi="Times New Roman"/>
          <w:bCs/>
          <w:sz w:val="28"/>
          <w:szCs w:val="28"/>
        </w:rPr>
        <w:t xml:space="preserve">Nếu </w:t>
      </w:r>
      <m:oMath>
        <m:rad>
          <m:radPr>
            <m:degHide m:val="1"/>
            <m:ctrlPr>
              <w:rPr>
                <w:rFonts w:ascii="Cambria Math" w:hAnsi="Cambria Math"/>
                <w:bCs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>=3</m:t>
        </m:r>
      </m:oMath>
      <w:r w:rsidRPr="003312AE">
        <w:rPr>
          <w:rFonts w:ascii="Times New Roman" w:hAnsi="Times New Roman"/>
          <w:bCs/>
          <w:sz w:val="28"/>
          <w:szCs w:val="28"/>
        </w:rPr>
        <w:t xml:space="preserve"> thì x</w:t>
      </w:r>
      <w:r w:rsidRPr="003312AE">
        <w:rPr>
          <w:rFonts w:ascii="Times New Roman" w:hAnsi="Times New Roman"/>
          <w:bCs/>
          <w:sz w:val="28"/>
          <w:szCs w:val="28"/>
          <w:vertAlign w:val="superscript"/>
        </w:rPr>
        <w:t>2</w:t>
      </w:r>
      <w:r w:rsidRPr="003312AE">
        <w:rPr>
          <w:rFonts w:ascii="Times New Roman" w:hAnsi="Times New Roman"/>
          <w:bCs/>
          <w:sz w:val="28"/>
          <w:szCs w:val="28"/>
        </w:rPr>
        <w:t xml:space="preserve"> 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0"/>
        <w:gridCol w:w="2331"/>
        <w:gridCol w:w="2331"/>
        <w:gridCol w:w="2331"/>
      </w:tblGrid>
      <w:tr w:rsidR="00951B68" w:rsidRPr="003312AE" w14:paraId="18C30DA7" w14:textId="77777777" w:rsidTr="00A04D67">
        <w:tc>
          <w:tcPr>
            <w:tcW w:w="2330" w:type="dxa"/>
          </w:tcPr>
          <w:p w14:paraId="57AC4D23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A. 3</w:t>
            </w:r>
          </w:p>
        </w:tc>
        <w:tc>
          <w:tcPr>
            <w:tcW w:w="2331" w:type="dxa"/>
          </w:tcPr>
          <w:p w14:paraId="0818286A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  <w:vertAlign w:val="superscript"/>
              </w:rPr>
            </w:pPr>
            <w:r>
              <w:rPr>
                <w:rFonts w:ascii="Times New Roman" w:hAnsi="Times New Roman"/>
                <w:szCs w:val="28"/>
              </w:rPr>
              <w:t>B. 9</w:t>
            </w:r>
          </w:p>
        </w:tc>
        <w:tc>
          <w:tcPr>
            <w:tcW w:w="2331" w:type="dxa"/>
          </w:tcPr>
          <w:p w14:paraId="21D315D2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  <w:vertAlign w:val="superscript"/>
              </w:rPr>
            </w:pPr>
            <w:r>
              <w:rPr>
                <w:rFonts w:ascii="Times New Roman" w:hAnsi="Times New Roman"/>
                <w:szCs w:val="28"/>
              </w:rPr>
              <w:t>C. 27</w:t>
            </w:r>
          </w:p>
        </w:tc>
        <w:tc>
          <w:tcPr>
            <w:tcW w:w="2331" w:type="dxa"/>
          </w:tcPr>
          <w:p w14:paraId="39F8CC51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  <w:vertAlign w:val="superscript"/>
              </w:rPr>
            </w:pPr>
            <w:r>
              <w:rPr>
                <w:rFonts w:ascii="Times New Roman" w:hAnsi="Times New Roman"/>
                <w:szCs w:val="28"/>
              </w:rPr>
              <w:t>D. 81</w:t>
            </w:r>
          </w:p>
        </w:tc>
      </w:tr>
    </w:tbl>
    <w:p w14:paraId="0DEF8B6D" w14:textId="77777777" w:rsidR="00951B68" w:rsidRPr="003312AE" w:rsidRDefault="00951B68" w:rsidP="00951B6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312AE">
        <w:rPr>
          <w:rFonts w:ascii="Times New Roman" w:hAnsi="Times New Roman"/>
          <w:b/>
          <w:sz w:val="28"/>
          <w:szCs w:val="28"/>
        </w:rPr>
        <w:t xml:space="preserve">Câu 4. </w:t>
      </w:r>
      <w:r w:rsidRPr="003312AE">
        <w:rPr>
          <w:rFonts w:ascii="Times New Roman" w:hAnsi="Times New Roman"/>
          <w:sz w:val="28"/>
          <w:szCs w:val="28"/>
        </w:rPr>
        <w:t>Cách viết sai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0"/>
        <w:gridCol w:w="2331"/>
        <w:gridCol w:w="2331"/>
        <w:gridCol w:w="2331"/>
      </w:tblGrid>
      <w:tr w:rsidR="00951B68" w:rsidRPr="003312AE" w14:paraId="662B6805" w14:textId="77777777" w:rsidTr="00A04D67">
        <w:tc>
          <w:tcPr>
            <w:tcW w:w="2330" w:type="dxa"/>
            <w:vAlign w:val="center"/>
          </w:tcPr>
          <w:p w14:paraId="39C47A36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w:r w:rsidRPr="003312AE">
              <w:rPr>
                <w:rFonts w:ascii="Times New Roman" w:hAnsi="Times New Roman"/>
                <w:szCs w:val="28"/>
              </w:rPr>
              <w:t xml:space="preserve">A.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2</m:t>
                  </m:r>
                </m:e>
              </m:rad>
              <m:r>
                <m:rPr>
                  <m:scr m:val="double-struck"/>
                  <m:sty m:val="p"/>
                </m:rPr>
                <w:rPr>
                  <w:rFonts w:ascii="Cambria Math" w:hAnsi="Cambria Math"/>
                  <w:szCs w:val="28"/>
                </w:rPr>
                <m:t>∈R</m:t>
              </m:r>
            </m:oMath>
          </w:p>
        </w:tc>
        <w:tc>
          <w:tcPr>
            <w:tcW w:w="2331" w:type="dxa"/>
            <w:vAlign w:val="center"/>
          </w:tcPr>
          <w:p w14:paraId="41914A80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  <w:vertAlign w:val="superscript"/>
              </w:rPr>
            </w:pPr>
            <w:r w:rsidRPr="003312AE">
              <w:rPr>
                <w:rFonts w:ascii="Times New Roman" w:hAnsi="Times New Roman"/>
                <w:szCs w:val="28"/>
              </w:rPr>
              <w:t xml:space="preserve">B. 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,13∈</m:t>
              </m:r>
              <m:r>
                <m:rPr>
                  <m:scr m:val="double-struck"/>
                  <m:sty m:val="p"/>
                </m:rPr>
                <w:rPr>
                  <w:rFonts w:ascii="Cambria Math" w:hAnsi="Cambria Math"/>
                  <w:szCs w:val="28"/>
                </w:rPr>
                <m:t>Q</m:t>
              </m:r>
            </m:oMath>
          </w:p>
        </w:tc>
        <w:tc>
          <w:tcPr>
            <w:tcW w:w="2331" w:type="dxa"/>
            <w:vAlign w:val="center"/>
          </w:tcPr>
          <w:p w14:paraId="7DE3E504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  <w:vertAlign w:val="superscript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vertAlign w:val="superscript"/>
                  </w:rPr>
                  <m:t>C.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Cs w:val="28"/>
                        <w:vertAlign w:val="superscript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8"/>
                            <w:vertAlign w:val="superscript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  <w:vertAlign w:val="superscript"/>
                          </w:rPr>
                          <m:t>25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  <w:vertAlign w:val="superscript"/>
                          </w:rPr>
                          <m:t>49</m:t>
                        </m:r>
                      </m:den>
                    </m:f>
                  </m:e>
                </m:rad>
                <m:r>
                  <m:rPr>
                    <m:scr m:val="double-struck"/>
                    <m:sty m:val="p"/>
                  </m:rPr>
                  <w:rPr>
                    <w:rFonts w:ascii="Cambria Math" w:hAnsi="Cambria Math"/>
                    <w:szCs w:val="28"/>
                    <w:vertAlign w:val="superscript"/>
                  </w:rPr>
                  <m:t>∈I</m:t>
                </m:r>
              </m:oMath>
            </m:oMathPara>
          </w:p>
        </w:tc>
        <w:tc>
          <w:tcPr>
            <w:tcW w:w="2331" w:type="dxa"/>
            <w:vAlign w:val="center"/>
          </w:tcPr>
          <w:p w14:paraId="2AD5C676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  <w:vertAlign w:val="superscript"/>
              </w:rPr>
            </w:pPr>
            <w:r w:rsidRPr="003312AE">
              <w:rPr>
                <w:rFonts w:ascii="Times New Roman" w:hAnsi="Times New Roman"/>
                <w:szCs w:val="28"/>
              </w:rPr>
              <w:t xml:space="preserve">D. 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,</m:t>
              </m:r>
              <m:d>
                <m:dPr>
                  <m:ctrlPr>
                    <w:rPr>
                      <w:rFonts w:ascii="Cambria Math" w:hAnsi="Cambria Math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128</m:t>
                  </m:r>
                </m:e>
              </m:d>
              <m:r>
                <m:rPr>
                  <m:scr m:val="double-struck"/>
                  <m:sty m:val="p"/>
                </m:rPr>
                <w:rPr>
                  <w:rFonts w:ascii="Cambria Math" w:hAnsi="Cambria Math"/>
                  <w:szCs w:val="28"/>
                </w:rPr>
                <m:t>∈Q</m:t>
              </m:r>
            </m:oMath>
          </w:p>
        </w:tc>
      </w:tr>
    </w:tbl>
    <w:p w14:paraId="2A4268C6" w14:textId="77777777" w:rsidR="00951B68" w:rsidRPr="003312AE" w:rsidRDefault="00951B68" w:rsidP="00951B6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312AE">
        <w:rPr>
          <w:rFonts w:ascii="Times New Roman" w:hAnsi="Times New Roman"/>
          <w:b/>
          <w:sz w:val="28"/>
          <w:szCs w:val="28"/>
        </w:rPr>
        <w:t xml:space="preserve">Câu 5. </w:t>
      </w:r>
      <w:r w:rsidRPr="003312AE">
        <w:rPr>
          <w:rFonts w:ascii="Times New Roman" w:hAnsi="Times New Roman"/>
          <w:position w:val="-38"/>
          <w:sz w:val="28"/>
          <w:szCs w:val="28"/>
        </w:rPr>
        <w:object w:dxaOrig="1100" w:dyaOrig="960" w14:anchorId="6A360BE2">
          <v:shape id="_x0000_i1028" type="#_x0000_t75" style="width:55pt;height:48.2pt" o:ole="">
            <v:imagedata r:id="rId45" o:title=""/>
          </v:shape>
          <o:OLEObject Type="Embed" ProgID="Equation.DSMT4" ShapeID="_x0000_i1028" DrawAspect="Content" ObjectID="_1665464240" r:id="rId46"/>
        </w:object>
      </w:r>
      <w:r w:rsidRPr="003312AE">
        <w:rPr>
          <w:rFonts w:ascii="Times New Roman" w:hAnsi="Times New Roman"/>
          <w:sz w:val="28"/>
          <w:szCs w:val="28"/>
        </w:rPr>
        <w:t xml:space="preserve"> 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7"/>
        <w:gridCol w:w="2370"/>
        <w:gridCol w:w="2368"/>
        <w:gridCol w:w="2370"/>
      </w:tblGrid>
      <w:tr w:rsidR="00951B68" w:rsidRPr="003312AE" w14:paraId="22AA91A6" w14:textId="77777777" w:rsidTr="00A04D67">
        <w:tc>
          <w:tcPr>
            <w:tcW w:w="2387" w:type="dxa"/>
          </w:tcPr>
          <w:p w14:paraId="50BA4F6B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 xml:space="preserve">A.  </m:t>
                </m:r>
                <m:sSup>
                  <m:s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388" w:type="dxa"/>
          </w:tcPr>
          <w:p w14:paraId="16858D65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 xml:space="preserve">B.  </m:t>
                </m:r>
                <m:sSup>
                  <m:s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9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388" w:type="dxa"/>
          </w:tcPr>
          <w:p w14:paraId="1C8E2726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 xml:space="preserve">C.  </m:t>
                </m:r>
                <m:sSup>
                  <m:s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2388" w:type="dxa"/>
          </w:tcPr>
          <w:p w14:paraId="14808CE9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 xml:space="preserve">D.  </m:t>
                </m:r>
                <m:sSup>
                  <m:s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04A26054" w14:textId="77777777" w:rsidR="00951B68" w:rsidRPr="003312AE" w:rsidRDefault="00951B68" w:rsidP="00951B68">
      <w:pPr>
        <w:tabs>
          <w:tab w:val="left" w:pos="360"/>
          <w:tab w:val="left" w:pos="840"/>
          <w:tab w:val="left" w:pos="1080"/>
          <w:tab w:val="left" w:pos="3600"/>
          <w:tab w:val="left" w:pos="6480"/>
          <w:tab w:val="left" w:pos="8880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312AE">
        <w:rPr>
          <w:rFonts w:ascii="Times New Roman" w:hAnsi="Times New Roman"/>
          <w:b/>
          <w:sz w:val="28"/>
          <w:szCs w:val="28"/>
        </w:rPr>
        <w:t xml:space="preserve">Câu 6. </w:t>
      </w:r>
      <w:r w:rsidRPr="003312AE">
        <w:rPr>
          <w:rFonts w:ascii="Times New Roman" w:hAnsi="Times New Roman"/>
          <w:color w:val="000000" w:themeColor="text1"/>
          <w:sz w:val="28"/>
          <w:szCs w:val="28"/>
        </w:rPr>
        <w:t xml:space="preserve">Từ tỉ lệ thức </w:t>
      </w:r>
      <w:r w:rsidRPr="003312AE">
        <w:rPr>
          <w:rFonts w:ascii="Times New Roman" w:hAnsi="Times New Roman"/>
          <w:position w:val="-28"/>
          <w:sz w:val="28"/>
          <w:szCs w:val="28"/>
        </w:rPr>
        <w:object w:dxaOrig="720" w:dyaOrig="720" w14:anchorId="3672CF38">
          <v:shape id="_x0000_i1029" type="#_x0000_t75" style="width:36.3pt;height:36.3pt" o:ole="">
            <v:imagedata r:id="rId7" o:title=""/>
          </v:shape>
          <o:OLEObject Type="Embed" ProgID="Equation.DSMT4" ShapeID="_x0000_i1029" DrawAspect="Content" ObjectID="_1665464241" r:id="rId47"/>
        </w:object>
      </w:r>
      <w:r w:rsidRPr="003312AE">
        <w:rPr>
          <w:rFonts w:ascii="Times New Roman" w:hAnsi="Times New Roman"/>
          <w:sz w:val="28"/>
          <w:szCs w:val="28"/>
        </w:rPr>
        <w:t xml:space="preserve"> (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, b, c, d≠0)</m:t>
        </m:r>
      </m:oMath>
      <w:r w:rsidRPr="003312AE">
        <w:rPr>
          <w:rFonts w:ascii="Times New Roman" w:hAnsi="Times New Roman"/>
          <w:sz w:val="28"/>
          <w:szCs w:val="28"/>
        </w:rPr>
        <w:t>, ta có tỉ lệ thứ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8"/>
        <w:gridCol w:w="2369"/>
        <w:gridCol w:w="2369"/>
        <w:gridCol w:w="2369"/>
      </w:tblGrid>
      <w:tr w:rsidR="00951B68" w:rsidRPr="003312AE" w14:paraId="2F40D5C6" w14:textId="77777777" w:rsidTr="00A04D67">
        <w:tc>
          <w:tcPr>
            <w:tcW w:w="2387" w:type="dxa"/>
          </w:tcPr>
          <w:p w14:paraId="645633E1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 xml:space="preserve">A.  </m:t>
                </m:r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a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c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d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b</m:t>
                    </m:r>
                  </m:den>
                </m:f>
              </m:oMath>
            </m:oMathPara>
          </w:p>
        </w:tc>
        <w:tc>
          <w:tcPr>
            <w:tcW w:w="2388" w:type="dxa"/>
          </w:tcPr>
          <w:p w14:paraId="5A1135DF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 xml:space="preserve">B.  </m:t>
                </m:r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a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b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d</m:t>
                    </m:r>
                  </m:den>
                </m:f>
              </m:oMath>
            </m:oMathPara>
          </w:p>
        </w:tc>
        <w:tc>
          <w:tcPr>
            <w:tcW w:w="2388" w:type="dxa"/>
          </w:tcPr>
          <w:p w14:paraId="614CA4DF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 xml:space="preserve">C.  </m:t>
                </m:r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b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a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d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c</m:t>
                    </m:r>
                  </m:den>
                </m:f>
              </m:oMath>
            </m:oMathPara>
          </w:p>
        </w:tc>
        <w:tc>
          <w:tcPr>
            <w:tcW w:w="2388" w:type="dxa"/>
          </w:tcPr>
          <w:p w14:paraId="545DD853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 xml:space="preserve">D.  </m:t>
                </m:r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a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d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b</m:t>
                    </m:r>
                  </m:den>
                </m:f>
              </m:oMath>
            </m:oMathPara>
          </w:p>
        </w:tc>
      </w:tr>
    </w:tbl>
    <w:p w14:paraId="6555DCCD" w14:textId="77777777" w:rsidR="00951B68" w:rsidRPr="003312AE" w:rsidRDefault="00951B68" w:rsidP="00951B6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312AE">
        <w:rPr>
          <w:rFonts w:ascii="Times New Roman" w:hAnsi="Times New Roman"/>
          <w:b/>
          <w:sz w:val="28"/>
          <w:szCs w:val="28"/>
        </w:rPr>
        <w:t xml:space="preserve">Câu 7. </w:t>
      </w:r>
      <w:r w:rsidRPr="003312AE">
        <w:rPr>
          <w:rFonts w:ascii="Times New Roman" w:hAnsi="Times New Roman"/>
          <w:sz w:val="28"/>
          <w:szCs w:val="28"/>
        </w:rPr>
        <w:t>Khẳng đị</w:t>
      </w:r>
      <w:r>
        <w:rPr>
          <w:rFonts w:ascii="Times New Roman" w:hAnsi="Times New Roman"/>
          <w:sz w:val="28"/>
          <w:szCs w:val="28"/>
        </w:rPr>
        <w:t>nh nào sau đây là đúng</w:t>
      </w:r>
      <w:r w:rsidRPr="003312AE">
        <w:rPr>
          <w:rFonts w:ascii="Times New Roman" w:hAnsi="Times New Roman"/>
          <w:sz w:val="28"/>
          <w:szCs w:val="28"/>
        </w:rPr>
        <w:t>?</w:t>
      </w:r>
    </w:p>
    <w:p w14:paraId="2A049671" w14:textId="77777777" w:rsidR="00951B68" w:rsidRPr="003D5976" w:rsidRDefault="00951B68" w:rsidP="00951B6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D5976">
        <w:rPr>
          <w:rFonts w:ascii="Times New Roman" w:hAnsi="Times New Roman"/>
          <w:sz w:val="28"/>
          <w:szCs w:val="28"/>
        </w:rPr>
        <w:t>A. Hai góc bằng nhau thì đối đỉnh</w:t>
      </w:r>
    </w:p>
    <w:p w14:paraId="0D0C2B18" w14:textId="77777777" w:rsidR="00951B68" w:rsidRPr="003D5976" w:rsidRDefault="00951B68" w:rsidP="00951B68">
      <w:pPr>
        <w:spacing w:after="0"/>
        <w:jc w:val="both"/>
        <w:rPr>
          <w:rFonts w:ascii="Times New Roman" w:eastAsiaTheme="minorEastAsia" w:hAnsi="Times New Roman"/>
          <w:sz w:val="28"/>
          <w:szCs w:val="28"/>
        </w:rPr>
      </w:pPr>
      <w:r w:rsidRPr="003D5976">
        <w:rPr>
          <w:rFonts w:ascii="Times New Roman" w:hAnsi="Times New Roman"/>
          <w:sz w:val="28"/>
          <w:szCs w:val="28"/>
        </w:rPr>
        <w:t xml:space="preserve">B. </w:t>
      </w:r>
      <w:r w:rsidRPr="003D5976">
        <w:rPr>
          <w:rFonts w:ascii="Times New Roman" w:eastAsiaTheme="minorEastAsia" w:hAnsi="Times New Roman"/>
          <w:sz w:val="28"/>
          <w:szCs w:val="28"/>
        </w:rPr>
        <w:t>Hai góc chung đỉnh thì bằng nhau.</w:t>
      </w:r>
    </w:p>
    <w:p w14:paraId="26DDFA7B" w14:textId="77777777" w:rsidR="00951B68" w:rsidRPr="003D5976" w:rsidRDefault="00951B68" w:rsidP="00951B68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3D5976">
        <w:rPr>
          <w:rFonts w:ascii="Times New Roman" w:hAnsi="Times New Roman"/>
          <w:sz w:val="28"/>
          <w:szCs w:val="28"/>
        </w:rPr>
        <w:t>C. Qua một điểm nằm ngoài đường thẳng a không có quá một đường thẳng song song với a.</w:t>
      </w:r>
    </w:p>
    <w:p w14:paraId="2CDF1474" w14:textId="77777777" w:rsidR="00951B68" w:rsidRPr="003D5976" w:rsidRDefault="00951B68" w:rsidP="00951B6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D5976">
        <w:rPr>
          <w:rFonts w:ascii="Times New Roman" w:hAnsi="Times New Roman"/>
          <w:sz w:val="28"/>
          <w:szCs w:val="28"/>
        </w:rPr>
        <w:t xml:space="preserve">D.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d⊥AB</m:t>
        </m:r>
      </m:oMath>
      <w:r w:rsidRPr="003D5976">
        <w:rPr>
          <w:rFonts w:ascii="Times New Roman" w:hAnsi="Times New Roman"/>
          <w:sz w:val="28"/>
          <w:szCs w:val="28"/>
        </w:rPr>
        <w:t xml:space="preserve"> thì đường thằng d là trung trực của đoạn thẳng AB.</w:t>
      </w:r>
    </w:p>
    <w:p w14:paraId="052082D5" w14:textId="77777777" w:rsidR="00951B68" w:rsidRPr="003312AE" w:rsidRDefault="00951B68" w:rsidP="00951B68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12197A">
        <w:rPr>
          <w:rFonts w:ascii="Times New Roman" w:hAnsi="Times New Roman"/>
          <w:noProof/>
          <w:color w:val="000000"/>
          <w:sz w:val="28"/>
          <w:szCs w:val="28"/>
          <w:lang w:eastAsia="ja-JP"/>
        </w:rPr>
        <w:drawing>
          <wp:anchor distT="0" distB="0" distL="114300" distR="114300" simplePos="0" relativeHeight="251666432" behindDoc="0" locked="0" layoutInCell="1" allowOverlap="1" wp14:anchorId="0D85F198" wp14:editId="669210C2">
            <wp:simplePos x="0" y="0"/>
            <wp:positionH relativeFrom="column">
              <wp:posOffset>4131633</wp:posOffset>
            </wp:positionH>
            <wp:positionV relativeFrom="paragraph">
              <wp:posOffset>4182</wp:posOffset>
            </wp:positionV>
            <wp:extent cx="1544320" cy="1155700"/>
            <wp:effectExtent l="0" t="0" r="0" b="0"/>
            <wp:wrapThrough wrapText="bothSides">
              <wp:wrapPolygon edited="0">
                <wp:start x="10391" y="712"/>
                <wp:lineTo x="4796" y="1780"/>
                <wp:lineTo x="533" y="4273"/>
                <wp:lineTo x="533" y="7121"/>
                <wp:lineTo x="3730" y="12818"/>
                <wp:lineTo x="1066" y="14598"/>
                <wp:lineTo x="1066" y="14954"/>
                <wp:lineTo x="3997" y="18514"/>
                <wp:lineTo x="3997" y="20295"/>
                <wp:lineTo x="5329" y="20295"/>
                <wp:lineTo x="18918" y="18870"/>
                <wp:lineTo x="18918" y="18514"/>
                <wp:lineTo x="20783" y="15310"/>
                <wp:lineTo x="20250" y="14242"/>
                <wp:lineTo x="16786" y="12818"/>
                <wp:lineTo x="20516" y="7121"/>
                <wp:lineTo x="11724" y="712"/>
                <wp:lineTo x="10391" y="712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32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12AE">
        <w:rPr>
          <w:rFonts w:ascii="Times New Roman" w:hAnsi="Times New Roman"/>
          <w:b/>
          <w:sz w:val="28"/>
          <w:szCs w:val="28"/>
        </w:rPr>
        <w:t xml:space="preserve">Câu 8. </w:t>
      </w:r>
      <w:r w:rsidRPr="003312AE">
        <w:rPr>
          <w:rFonts w:ascii="Times New Roman" w:hAnsi="Times New Roman"/>
          <w:color w:val="000000"/>
          <w:sz w:val="28"/>
          <w:szCs w:val="28"/>
        </w:rPr>
        <w:t>Cho hình vẽ. Số đo của x là: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4"/>
        <w:gridCol w:w="1984"/>
      </w:tblGrid>
      <w:tr w:rsidR="00951B68" w:rsidRPr="003312AE" w14:paraId="1100BB36" w14:textId="77777777" w:rsidTr="00A04D67">
        <w:tc>
          <w:tcPr>
            <w:tcW w:w="2694" w:type="dxa"/>
          </w:tcPr>
          <w:p w14:paraId="4B47CCF1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w:r w:rsidRPr="003312AE">
              <w:rPr>
                <w:rFonts w:ascii="Times New Roman" w:hAnsi="Times New Roman"/>
                <w:color w:val="000000"/>
                <w:szCs w:val="28"/>
              </w:rPr>
              <w:t xml:space="preserve">A.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8"/>
                </w:rPr>
                <m:t>100°</m:t>
              </m:r>
            </m:oMath>
          </w:p>
        </w:tc>
        <w:tc>
          <w:tcPr>
            <w:tcW w:w="1984" w:type="dxa"/>
          </w:tcPr>
          <w:p w14:paraId="1C8E0FCC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w:r w:rsidRPr="003312AE">
              <w:rPr>
                <w:rFonts w:ascii="Times New Roman" w:hAnsi="Times New Roman"/>
                <w:color w:val="000000"/>
                <w:szCs w:val="28"/>
              </w:rPr>
              <w:t xml:space="preserve">B.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8"/>
                </w:rPr>
                <m:t>110°</m:t>
              </m:r>
            </m:oMath>
          </w:p>
        </w:tc>
      </w:tr>
      <w:tr w:rsidR="00951B68" w:rsidRPr="003312AE" w14:paraId="5A76FDA0" w14:textId="77777777" w:rsidTr="00A04D67">
        <w:tc>
          <w:tcPr>
            <w:tcW w:w="2694" w:type="dxa"/>
          </w:tcPr>
          <w:p w14:paraId="641ABFA3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w:r w:rsidRPr="003312AE">
              <w:rPr>
                <w:rFonts w:ascii="Times New Roman" w:hAnsi="Times New Roman"/>
                <w:color w:val="000000"/>
                <w:szCs w:val="28"/>
              </w:rPr>
              <w:t xml:space="preserve">C.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8"/>
                </w:rPr>
                <m:t>120°</m:t>
              </m:r>
            </m:oMath>
          </w:p>
        </w:tc>
        <w:tc>
          <w:tcPr>
            <w:tcW w:w="1984" w:type="dxa"/>
          </w:tcPr>
          <w:p w14:paraId="7136B2D1" w14:textId="77777777" w:rsidR="00951B68" w:rsidRPr="003312AE" w:rsidRDefault="00951B68" w:rsidP="00A04D67">
            <w:pPr>
              <w:tabs>
                <w:tab w:val="left" w:pos="840"/>
                <w:tab w:val="left" w:pos="3600"/>
                <w:tab w:val="left" w:pos="5280"/>
                <w:tab w:val="left" w:pos="6480"/>
                <w:tab w:val="left" w:pos="6840"/>
                <w:tab w:val="left" w:pos="8880"/>
                <w:tab w:val="left" w:pos="9540"/>
              </w:tabs>
              <w:jc w:val="both"/>
              <w:rPr>
                <w:rFonts w:ascii="Times New Roman" w:hAnsi="Times New Roman"/>
                <w:color w:val="000000"/>
                <w:szCs w:val="28"/>
              </w:rPr>
            </w:pPr>
            <w:r w:rsidRPr="003312AE">
              <w:rPr>
                <w:rFonts w:ascii="Times New Roman" w:hAnsi="Times New Roman"/>
                <w:color w:val="000000"/>
                <w:szCs w:val="28"/>
              </w:rPr>
              <w:t xml:space="preserve">D.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8"/>
                </w:rPr>
                <m:t>130°</m:t>
              </m:r>
            </m:oMath>
          </w:p>
        </w:tc>
      </w:tr>
    </w:tbl>
    <w:p w14:paraId="21ECCD27" w14:textId="77777777" w:rsidR="00951B68" w:rsidRDefault="00951B68" w:rsidP="00951B6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6536637E" w14:textId="77777777" w:rsidR="00951B68" w:rsidRDefault="00951B68">
      <w:pPr>
        <w:spacing w:after="160" w:line="259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14:paraId="1AE99E31" w14:textId="33EB4EAF" w:rsidR="00951B68" w:rsidRPr="003312AE" w:rsidRDefault="00951B68" w:rsidP="00951B6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3312AE">
        <w:rPr>
          <w:rFonts w:ascii="Times New Roman" w:hAnsi="Times New Roman"/>
          <w:b/>
          <w:sz w:val="28"/>
          <w:szCs w:val="28"/>
        </w:rPr>
        <w:lastRenderedPageBreak/>
        <w:t>II. TỰ LUẬN (8 điểm)</w:t>
      </w:r>
    </w:p>
    <w:p w14:paraId="0F66903A" w14:textId="77777777" w:rsidR="00951B68" w:rsidRPr="003312AE" w:rsidRDefault="00951B68" w:rsidP="00951B6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312AE">
        <w:rPr>
          <w:rFonts w:ascii="Times New Roman" w:hAnsi="Times New Roman"/>
          <w:b/>
          <w:sz w:val="28"/>
          <w:szCs w:val="28"/>
        </w:rPr>
        <w:t xml:space="preserve">Bài 1 (1,5 điểm). </w:t>
      </w:r>
      <w:r w:rsidRPr="003312AE">
        <w:rPr>
          <w:rFonts w:ascii="Times New Roman" w:hAnsi="Times New Roman"/>
          <w:sz w:val="28"/>
          <w:szCs w:val="28"/>
        </w:rPr>
        <w:t>Thực hiện phép tính (tính hợp lí nếu có thể)</w:t>
      </w:r>
      <w:r>
        <w:rPr>
          <w:rFonts w:ascii="Times New Roman" w:hAnsi="Times New Roman"/>
          <w:sz w:val="28"/>
          <w:szCs w:val="28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1"/>
        <w:gridCol w:w="4662"/>
      </w:tblGrid>
      <w:tr w:rsidR="00951B68" w:rsidRPr="003312AE" w14:paraId="2F4F4DE1" w14:textId="77777777" w:rsidTr="00A04D67">
        <w:tc>
          <w:tcPr>
            <w:tcW w:w="4661" w:type="dxa"/>
          </w:tcPr>
          <w:p w14:paraId="6CB7AD0D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a)</m:t>
                </m:r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:</m:t>
                </m:r>
                <m:sSup>
                  <m:s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4662" w:type="dxa"/>
          </w:tcPr>
          <w:p w14:paraId="5D76BD76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b)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ajorHAnsi"/>
                    <w:szCs w:val="28"/>
                  </w:rPr>
                  <m:t>1</m:t>
                </m:r>
                <m:f>
                  <m:fPr>
                    <m:ctrlPr>
                      <w:rPr>
                        <w:rFonts w:ascii="Cambria Math" w:hAnsi="Cambria Math" w:cstheme="majorHAnsi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Cs w:val="28"/>
                      </w:rPr>
                      <m:t>2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theme="majorHAnsi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Cs w:val="28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Cs w:val="28"/>
                      </w:rPr>
                      <m:t>2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 w:cstheme="majorHAnsi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Cs w:val="28"/>
                      </w:rPr>
                      <m:t>2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szCs w:val="28"/>
                  </w:rPr>
                  <m:t>+0,5+</m:t>
                </m:r>
                <m:f>
                  <m:fPr>
                    <m:ctrlPr>
                      <w:rPr>
                        <w:rFonts w:ascii="Cambria Math" w:hAnsi="Cambria Math" w:cstheme="majorHAnsi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Cs w:val="28"/>
                      </w:rPr>
                      <m:t>16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Cs w:val="28"/>
                      </w:rPr>
                      <m:t>21</m:t>
                    </m:r>
                  </m:den>
                </m:f>
              </m:oMath>
            </m:oMathPara>
          </w:p>
        </w:tc>
      </w:tr>
      <w:tr w:rsidR="00951B68" w:rsidRPr="003312AE" w14:paraId="6DD3685F" w14:textId="77777777" w:rsidTr="00A04D67">
        <w:tc>
          <w:tcPr>
            <w:tcW w:w="4661" w:type="dxa"/>
          </w:tcPr>
          <w:p w14:paraId="106B8DCD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c)</m:t>
                </m:r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9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1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-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13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7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1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: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Cs w:val="2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49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9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4662" w:type="dxa"/>
          </w:tcPr>
          <w:p w14:paraId="092BBBE1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</w:p>
        </w:tc>
      </w:tr>
    </w:tbl>
    <w:p w14:paraId="62580935" w14:textId="77777777" w:rsidR="00951B68" w:rsidRPr="003312AE" w:rsidRDefault="00951B68" w:rsidP="00951B6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312AE">
        <w:rPr>
          <w:rFonts w:ascii="Times New Roman" w:hAnsi="Times New Roman"/>
          <w:b/>
          <w:sz w:val="28"/>
          <w:szCs w:val="28"/>
        </w:rPr>
        <w:t xml:space="preserve">Bài 2 (1,5 điểm). </w:t>
      </w:r>
      <w:r w:rsidRPr="003312AE">
        <w:rPr>
          <w:rFonts w:ascii="Times New Roman" w:hAnsi="Times New Roman"/>
          <w:sz w:val="28"/>
          <w:szCs w:val="28"/>
        </w:rPr>
        <w:t>Tìm x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7"/>
        <w:gridCol w:w="3108"/>
        <w:gridCol w:w="3108"/>
      </w:tblGrid>
      <w:tr w:rsidR="00951B68" w:rsidRPr="003312AE" w14:paraId="7F749384" w14:textId="77777777" w:rsidTr="00A04D67">
        <w:tc>
          <w:tcPr>
            <w:tcW w:w="3107" w:type="dxa"/>
            <w:vAlign w:val="center"/>
          </w:tcPr>
          <w:p w14:paraId="66662A77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 xml:space="preserve">a) </m:t>
              </m:r>
              <m:f>
                <m:fPr>
                  <m:ctrlPr>
                    <w:rPr>
                      <w:rFonts w:ascii="Cambria Math" w:eastAsiaTheme="minorEastAsia" w:hAnsi="Cambria Math" w:cstheme="majorHAnsi"/>
                      <w:sz w:val="32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theme="majorHAnsi"/>
                      <w:sz w:val="32"/>
                      <w:szCs w:val="28"/>
                    </w:rPr>
                    <m:t>3x-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theme="majorHAnsi"/>
                      <w:sz w:val="32"/>
                      <w:szCs w:val="28"/>
                    </w:rPr>
                    <m:t>8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 w:cstheme="majorHAnsi"/>
                  <w:sz w:val="32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HAnsi"/>
                      <w:sz w:val="32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theme="majorHAnsi"/>
                      <w:sz w:val="32"/>
                      <w:szCs w:val="28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theme="majorHAnsi"/>
                      <w:sz w:val="32"/>
                      <w:szCs w:val="28"/>
                    </w:rPr>
                    <m:t>2</m:t>
                  </m:r>
                </m:den>
              </m:f>
            </m:oMath>
            <w:r>
              <w:rPr>
                <w:rFonts w:asciiTheme="majorHAnsi" w:eastAsiaTheme="minorEastAsia" w:hAnsiTheme="majorHAnsi" w:cstheme="majorHAnsi"/>
                <w:szCs w:val="28"/>
              </w:rPr>
              <w:t xml:space="preserve"> </w:t>
            </w:r>
          </w:p>
        </w:tc>
        <w:tc>
          <w:tcPr>
            <w:tcW w:w="3108" w:type="dxa"/>
            <w:vAlign w:val="center"/>
          </w:tcPr>
          <w:p w14:paraId="78780CDD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 xml:space="preserve">b)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theme="majorHAnsi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ajorHAnsi"/>
                        <w:szCs w:val="28"/>
                      </w:rPr>
                      <m:t>2x+1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 w:cstheme="majorHAnsi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theme="majorHAnsi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ajorHAnsi"/>
                        <w:szCs w:val="28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ajorHAnsi"/>
                        <w:szCs w:val="28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theme="majorHAnsi"/>
                    <w:szCs w:val="28"/>
                  </w:rPr>
                  <m:t>=2</m:t>
                </m:r>
              </m:oMath>
            </m:oMathPara>
          </w:p>
        </w:tc>
        <w:tc>
          <w:tcPr>
            <w:tcW w:w="3108" w:type="dxa"/>
            <w:vAlign w:val="center"/>
          </w:tcPr>
          <w:p w14:paraId="3092813B" w14:textId="77777777" w:rsidR="00951B68" w:rsidRPr="003312AE" w:rsidRDefault="00951B68" w:rsidP="00A04D67">
            <w:pPr>
              <w:rPr>
                <w:rFonts w:ascii="Times New Roman" w:hAnsi="Times New Roman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 xml:space="preserve">c) </m:t>
                </m:r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3x-5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+3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=0</m:t>
                </m:r>
              </m:oMath>
            </m:oMathPara>
          </w:p>
        </w:tc>
      </w:tr>
    </w:tbl>
    <w:p w14:paraId="364C1C0D" w14:textId="77777777" w:rsidR="00951B68" w:rsidRPr="00F81BFF" w:rsidRDefault="00951B68" w:rsidP="00951B68">
      <w:pPr>
        <w:jc w:val="both"/>
        <w:rPr>
          <w:rFonts w:asciiTheme="majorHAnsi" w:eastAsiaTheme="minorEastAsia" w:hAnsiTheme="majorHAnsi" w:cstheme="majorHAnsi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ja-JP"/>
        </w:rPr>
        <w:drawing>
          <wp:anchor distT="0" distB="0" distL="114300" distR="114300" simplePos="0" relativeHeight="251668480" behindDoc="0" locked="0" layoutInCell="1" allowOverlap="1" wp14:anchorId="0C99D9B1" wp14:editId="05410E68">
            <wp:simplePos x="0" y="0"/>
            <wp:positionH relativeFrom="column">
              <wp:posOffset>3065780</wp:posOffset>
            </wp:positionH>
            <wp:positionV relativeFrom="paragraph">
              <wp:posOffset>854075</wp:posOffset>
            </wp:positionV>
            <wp:extent cx="2748280" cy="20574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828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12AE">
        <w:rPr>
          <w:rFonts w:ascii="Times New Roman" w:hAnsi="Times New Roman"/>
          <w:b/>
          <w:sz w:val="28"/>
          <w:szCs w:val="28"/>
        </w:rPr>
        <w:t xml:space="preserve">Bài 3 (2 điểm). </w:t>
      </w:r>
      <w:r w:rsidRPr="003D5976">
        <w:rPr>
          <w:rFonts w:ascii="Times New Roman" w:eastAsiaTheme="minorEastAsia" w:hAnsi="Times New Roman"/>
          <w:sz w:val="28"/>
          <w:szCs w:val="28"/>
        </w:rPr>
        <w:t>Hưởng ứng phong trào kế hoạch nhỏ của Đội, ba chi đội 7A, 7B,7C đã tham gia thu gom giấy vụn . Biết rằng số giấy vụn thu được của 3 chi đội lần lượt tỉ lệ với 8 ;7 ; 9 và lớp 7A thu được ít hơn lớp 7C là 10 kg giấy . Hãy tính số giấy vụn của cả khối 7 thu được.</w:t>
      </w:r>
    </w:p>
    <w:p w14:paraId="20DCE42F" w14:textId="77777777" w:rsidR="00951B68" w:rsidRPr="003312AE" w:rsidRDefault="00951B68" w:rsidP="00951B6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552AA129" w14:textId="77777777" w:rsidR="00951B68" w:rsidRPr="003312AE" w:rsidRDefault="00951B68" w:rsidP="00951B6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312AE">
        <w:rPr>
          <w:rFonts w:ascii="Times New Roman" w:hAnsi="Times New Roman"/>
          <w:b/>
          <w:sz w:val="28"/>
          <w:szCs w:val="28"/>
        </w:rPr>
        <w:t>Bài 4 (</w:t>
      </w:r>
      <w:r>
        <w:rPr>
          <w:rFonts w:ascii="Times New Roman" w:hAnsi="Times New Roman"/>
          <w:b/>
          <w:sz w:val="28"/>
          <w:szCs w:val="28"/>
        </w:rPr>
        <w:t>2</w:t>
      </w:r>
      <w:r w:rsidRPr="003312AE">
        <w:rPr>
          <w:rFonts w:ascii="Times New Roman" w:hAnsi="Times New Roman"/>
          <w:b/>
          <w:sz w:val="28"/>
          <w:szCs w:val="28"/>
        </w:rPr>
        <w:t xml:space="preserve"> điểm). </w:t>
      </w:r>
      <w:r w:rsidRPr="003312AE">
        <w:rPr>
          <w:rFonts w:ascii="Times New Roman" w:hAnsi="Times New Roman"/>
          <w:sz w:val="28"/>
          <w:szCs w:val="28"/>
        </w:rPr>
        <w:t xml:space="preserve">Cho hình vẽ. Biết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m∥n</m:t>
        </m:r>
      </m:oMath>
      <w:r w:rsidRPr="003312AE">
        <w:rPr>
          <w:rFonts w:ascii="Times New Roman" w:hAnsi="Times New Roman"/>
          <w:sz w:val="28"/>
          <w:szCs w:val="28"/>
        </w:rPr>
        <w:t>.</w:t>
      </w:r>
      <w:r w:rsidRPr="00177352">
        <w:rPr>
          <w:rFonts w:ascii="Times New Roman" w:hAnsi="Times New Roman"/>
          <w:sz w:val="28"/>
          <w:szCs w:val="28"/>
        </w:rPr>
        <w:t xml:space="preserve"> </w:t>
      </w:r>
    </w:p>
    <w:p w14:paraId="5F7583AD" w14:textId="77777777" w:rsidR="00951B68" w:rsidRPr="003312AE" w:rsidRDefault="00951B68" w:rsidP="00951B6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312AE">
        <w:rPr>
          <w:rFonts w:ascii="Times New Roman" w:hAnsi="Times New Roman"/>
          <w:sz w:val="28"/>
          <w:szCs w:val="28"/>
        </w:rPr>
        <w:t xml:space="preserve">a) Chứng tỏ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c⊥n</m:t>
        </m:r>
      </m:oMath>
      <w:r w:rsidRPr="003312AE">
        <w:rPr>
          <w:rFonts w:ascii="Times New Roman" w:hAnsi="Times New Roman"/>
          <w:sz w:val="28"/>
          <w:szCs w:val="28"/>
        </w:rPr>
        <w:t>.</w:t>
      </w:r>
      <w:r w:rsidRPr="003D5976">
        <w:rPr>
          <w:rFonts w:ascii="Times New Roman" w:hAnsi="Times New Roman"/>
          <w:sz w:val="28"/>
          <w:szCs w:val="28"/>
        </w:rPr>
        <w:t xml:space="preserve"> </w:t>
      </w:r>
    </w:p>
    <w:p w14:paraId="3A495F43" w14:textId="77777777" w:rsidR="00951B68" w:rsidRPr="003312AE" w:rsidRDefault="00951B68" w:rsidP="00951B6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312AE">
        <w:rPr>
          <w:rFonts w:ascii="Times New Roman" w:hAnsi="Times New Roman"/>
          <w:sz w:val="28"/>
          <w:szCs w:val="28"/>
        </w:rPr>
        <w:t xml:space="preserve">b) Tính </w:t>
      </w:r>
      <m:oMath>
        <m:acc>
          <m:accPr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,  </m:t>
        </m:r>
        <m:acc>
          <m:accPr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,  </m:t>
        </m:r>
        <m:acc>
          <m:accPr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,  </m:t>
        </m:r>
        <m:acc>
          <m:accPr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e>
        </m:acc>
      </m:oMath>
      <w:r w:rsidRPr="003312AE">
        <w:rPr>
          <w:rFonts w:ascii="Times New Roman" w:hAnsi="Times New Roman"/>
          <w:sz w:val="28"/>
          <w:szCs w:val="28"/>
        </w:rPr>
        <w:t>.</w:t>
      </w:r>
      <w:r w:rsidRPr="003D5976">
        <w:rPr>
          <w:rFonts w:ascii="Times New Roman" w:hAnsi="Times New Roman"/>
          <w:sz w:val="28"/>
          <w:szCs w:val="28"/>
        </w:rPr>
        <w:t xml:space="preserve"> </w:t>
      </w:r>
    </w:p>
    <w:p w14:paraId="2BD857E5" w14:textId="77777777" w:rsidR="00951B68" w:rsidRDefault="00951B68" w:rsidP="00951B6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25B0BBC4" w14:textId="77777777" w:rsidR="00951B68" w:rsidRDefault="00951B68" w:rsidP="00951B6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0820244D" w14:textId="77777777" w:rsidR="00951B68" w:rsidRDefault="00951B68" w:rsidP="00951B6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541D4622" w14:textId="77777777" w:rsidR="00951B68" w:rsidRDefault="00951B68" w:rsidP="00951B6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02186DFB" w14:textId="77777777" w:rsidR="00951B68" w:rsidRDefault="00951B68" w:rsidP="00951B6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7E3FF1AC" w14:textId="77777777" w:rsidR="00951B68" w:rsidRPr="003312AE" w:rsidRDefault="00951B68" w:rsidP="00951B6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3312AE">
        <w:rPr>
          <w:rFonts w:ascii="Times New Roman" w:hAnsi="Times New Roman"/>
          <w:b/>
          <w:sz w:val="28"/>
          <w:szCs w:val="28"/>
        </w:rPr>
        <w:t>Bài 5 (1 điểm).</w:t>
      </w:r>
      <w:r w:rsidRPr="001211AD">
        <w:rPr>
          <w:rFonts w:ascii="Times New Roman" w:hAnsi="Times New Roman"/>
          <w:b/>
          <w:sz w:val="28"/>
          <w:szCs w:val="28"/>
        </w:rPr>
        <w:t xml:space="preserve"> </w:t>
      </w:r>
    </w:p>
    <w:p w14:paraId="76275C3A" w14:textId="77777777" w:rsidR="00951B68" w:rsidRPr="003312AE" w:rsidRDefault="00951B68" w:rsidP="00951B6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12197A">
        <w:rPr>
          <w:rFonts w:ascii="Times New Roman" w:hAnsi="Times New Roman"/>
          <w:noProof/>
          <w:sz w:val="28"/>
          <w:szCs w:val="28"/>
          <w:lang w:eastAsia="ja-JP"/>
        </w:rPr>
        <w:drawing>
          <wp:anchor distT="0" distB="0" distL="114300" distR="114300" simplePos="0" relativeHeight="251667456" behindDoc="0" locked="0" layoutInCell="1" allowOverlap="1" wp14:anchorId="2BD25A9D" wp14:editId="3FEB00AB">
            <wp:simplePos x="0" y="0"/>
            <wp:positionH relativeFrom="column">
              <wp:posOffset>3665651</wp:posOffset>
            </wp:positionH>
            <wp:positionV relativeFrom="paragraph">
              <wp:posOffset>129277</wp:posOffset>
            </wp:positionV>
            <wp:extent cx="2216785" cy="2113280"/>
            <wp:effectExtent l="0" t="0" r="0" b="0"/>
            <wp:wrapThrough wrapText="bothSides">
              <wp:wrapPolygon edited="0">
                <wp:start x="14664" y="389"/>
                <wp:lineTo x="11323" y="3894"/>
                <wp:lineTo x="742" y="3894"/>
                <wp:lineTo x="742" y="5452"/>
                <wp:lineTo x="10952" y="7010"/>
                <wp:lineTo x="7054" y="13240"/>
                <wp:lineTo x="371" y="15772"/>
                <wp:lineTo x="928" y="16745"/>
                <wp:lineTo x="2970" y="19471"/>
                <wp:lineTo x="2784" y="20834"/>
                <wp:lineTo x="3712" y="20834"/>
                <wp:lineTo x="4455" y="19471"/>
                <wp:lineTo x="8167" y="19471"/>
                <wp:lineTo x="20233" y="17135"/>
                <wp:lineTo x="20233" y="16356"/>
                <wp:lineTo x="20975" y="15772"/>
                <wp:lineTo x="11137" y="13240"/>
                <wp:lineTo x="16891" y="11293"/>
                <wp:lineTo x="17448" y="10125"/>
                <wp:lineTo x="15778" y="10125"/>
                <wp:lineTo x="13922" y="7010"/>
                <wp:lineTo x="20418" y="5452"/>
                <wp:lineTo x="20418" y="3894"/>
                <wp:lineTo x="13922" y="3894"/>
                <wp:lineTo x="15406" y="974"/>
                <wp:lineTo x="15406" y="389"/>
                <wp:lineTo x="14664" y="389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785" cy="211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12AE">
        <w:rPr>
          <w:rFonts w:ascii="Times New Roman" w:hAnsi="Times New Roman"/>
          <w:sz w:val="28"/>
          <w:szCs w:val="28"/>
        </w:rPr>
        <w:t xml:space="preserve">a) Tìm cặp số x, y biết: </w:t>
      </w:r>
      <w:r w:rsidRPr="003312AE">
        <w:rPr>
          <w:rFonts w:ascii="Times New Roman" w:hAnsi="Times New Roman"/>
          <w:position w:val="-28"/>
          <w:sz w:val="28"/>
          <w:szCs w:val="28"/>
        </w:rPr>
        <w:object w:dxaOrig="740" w:dyaOrig="720" w14:anchorId="6D846352">
          <v:shape id="_x0000_i1030" type="#_x0000_t75" style="width:36.85pt;height:36.3pt" o:ole="">
            <v:imagedata r:id="rId49" o:title=""/>
          </v:shape>
          <o:OLEObject Type="Embed" ProgID="Equation.DSMT4" ShapeID="_x0000_i1030" DrawAspect="Content" ObjectID="_1665464242" r:id="rId50"/>
        </w:object>
      </w:r>
      <w:r w:rsidRPr="003312AE">
        <w:rPr>
          <w:rFonts w:ascii="Times New Roman" w:hAnsi="Times New Roman"/>
          <w:sz w:val="28"/>
          <w:szCs w:val="28"/>
        </w:rPr>
        <w:t xml:space="preserve"> và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20</m:t>
        </m:r>
      </m:oMath>
      <w:r>
        <w:rPr>
          <w:rFonts w:ascii="Times New Roman" w:hAnsi="Times New Roman"/>
          <w:sz w:val="28"/>
          <w:szCs w:val="28"/>
        </w:rPr>
        <w:t>.</w:t>
      </w:r>
    </w:p>
    <w:p w14:paraId="5F0A20DE" w14:textId="13662477" w:rsidR="00951B68" w:rsidRDefault="00951B68" w:rsidP="00951B6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312AE">
        <w:rPr>
          <w:rFonts w:ascii="Times New Roman" w:hAnsi="Times New Roman"/>
          <w:sz w:val="28"/>
          <w:szCs w:val="28"/>
        </w:rPr>
        <w:t xml:space="preserve">b) Cho hình vẽ. Biết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x∥by</m:t>
        </m:r>
      </m:oMath>
      <w:r w:rsidRPr="003312AE">
        <w:rPr>
          <w:rFonts w:ascii="Times New Roman" w:hAnsi="Times New Roman"/>
          <w:sz w:val="28"/>
          <w:szCs w:val="28"/>
        </w:rPr>
        <w:t>. Tia phân giác củ</w:t>
      </w:r>
      <w:r w:rsidR="005A14BC">
        <w:rPr>
          <w:rFonts w:ascii="Times New Roman" w:hAnsi="Times New Roman"/>
          <w:sz w:val="28"/>
          <w:szCs w:val="28"/>
        </w:rPr>
        <w:t>a góc xAB và góc AB</w:t>
      </w:r>
      <w:r w:rsidRPr="003312AE">
        <w:rPr>
          <w:rFonts w:ascii="Times New Roman" w:hAnsi="Times New Roman"/>
          <w:sz w:val="28"/>
          <w:szCs w:val="28"/>
        </w:rPr>
        <w:t xml:space="preserve">y cắt nhau tại M. </w:t>
      </w:r>
    </w:p>
    <w:p w14:paraId="229BD1F9" w14:textId="77777777" w:rsidR="00951B68" w:rsidRDefault="00951B68" w:rsidP="00951B6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312AE">
        <w:rPr>
          <w:rFonts w:ascii="Times New Roman" w:hAnsi="Times New Roman"/>
          <w:sz w:val="28"/>
          <w:szCs w:val="28"/>
        </w:rPr>
        <w:t xml:space="preserve">Chứng minh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M⊥BM</m:t>
        </m:r>
      </m:oMath>
      <w:r w:rsidRPr="003312AE">
        <w:rPr>
          <w:rFonts w:ascii="Times New Roman" w:hAnsi="Times New Roman"/>
          <w:sz w:val="28"/>
          <w:szCs w:val="28"/>
        </w:rPr>
        <w:t>.</w:t>
      </w:r>
    </w:p>
    <w:p w14:paraId="4ED2F175" w14:textId="77777777" w:rsidR="00951B68" w:rsidRPr="003312AE" w:rsidRDefault="00951B68" w:rsidP="00951B6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593BE7BC" w14:textId="77777777" w:rsidR="00951B68" w:rsidRPr="006C67AC" w:rsidRDefault="00951B68" w:rsidP="00A7794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47F9CEBF" w14:textId="77777777" w:rsidR="00A04D67" w:rsidRDefault="00A04D67">
      <w:pPr>
        <w:spacing w:after="160" w:line="259" w:lineRule="auto"/>
      </w:pPr>
      <w:r>
        <w:br w:type="page"/>
      </w:r>
    </w:p>
    <w:tbl>
      <w:tblPr>
        <w:tblW w:w="9351" w:type="dxa"/>
        <w:tblLook w:val="01E0" w:firstRow="1" w:lastRow="1" w:firstColumn="1" w:lastColumn="1" w:noHBand="0" w:noVBand="0"/>
      </w:tblPr>
      <w:tblGrid>
        <w:gridCol w:w="4106"/>
        <w:gridCol w:w="5245"/>
      </w:tblGrid>
      <w:tr w:rsidR="00A04D67" w:rsidRPr="006C67AC" w14:paraId="29232C81" w14:textId="77777777" w:rsidTr="00A04D67">
        <w:tc>
          <w:tcPr>
            <w:tcW w:w="4106" w:type="dxa"/>
          </w:tcPr>
          <w:p w14:paraId="5C870FEA" w14:textId="77777777" w:rsidR="00A04D67" w:rsidRPr="006C67AC" w:rsidRDefault="00A04D67" w:rsidP="00A04D67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sz w:val="28"/>
                <w:szCs w:val="28"/>
              </w:rPr>
              <w:lastRenderedPageBreak/>
              <w:br w:type="page"/>
            </w:r>
            <w:r w:rsidRPr="006C67AC">
              <w:rPr>
                <w:rFonts w:ascii="Times New Roman" w:eastAsia="Times New Roman" w:hAnsi="Times New Roman"/>
                <w:b/>
                <w:sz w:val="28"/>
                <w:szCs w:val="28"/>
              </w:rPr>
              <w:t>TRƯỜNG THCS VIỆT HƯNG</w:t>
            </w:r>
          </w:p>
          <w:p w14:paraId="447A6E2E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14:paraId="27E1C350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</w:rPr>
              <w:t>ĐỀ 2</w:t>
            </w:r>
          </w:p>
        </w:tc>
        <w:tc>
          <w:tcPr>
            <w:tcW w:w="5245" w:type="dxa"/>
          </w:tcPr>
          <w:p w14:paraId="1B0E9D6B" w14:textId="77777777" w:rsidR="00A04D67" w:rsidRPr="006C67AC" w:rsidRDefault="00A04D67" w:rsidP="00A04D67">
            <w:pPr>
              <w:spacing w:after="0" w:line="240" w:lineRule="auto"/>
              <w:ind w:right="-108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ĐÁP ÁN ĐỀ KIỂM TRA GIỮA HỌC KÌ I </w:t>
            </w:r>
          </w:p>
          <w:p w14:paraId="1AB9E50B" w14:textId="77777777" w:rsidR="00A04D67" w:rsidRPr="006C67AC" w:rsidRDefault="00A04D67" w:rsidP="00A04D67">
            <w:pPr>
              <w:spacing w:after="0" w:line="240" w:lineRule="auto"/>
              <w:ind w:right="-108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eastAsia="Times New Roman" w:hAnsi="Times New Roman"/>
                <w:b/>
                <w:sz w:val="28"/>
                <w:szCs w:val="28"/>
              </w:rPr>
              <w:t>MÔN TOÁN 7</w:t>
            </w:r>
          </w:p>
          <w:p w14:paraId="6894A24C" w14:textId="77777777" w:rsidR="00A04D67" w:rsidRPr="006C67AC" w:rsidRDefault="00A04D67" w:rsidP="00A04D67">
            <w:pPr>
              <w:spacing w:after="0" w:line="240" w:lineRule="auto"/>
              <w:ind w:left="39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eastAsia="Times New Roman" w:hAnsi="Times New Roman"/>
                <w:b/>
                <w:sz w:val="28"/>
                <w:szCs w:val="28"/>
              </w:rPr>
              <w:t>Năm học 2020 – 2021</w:t>
            </w:r>
          </w:p>
        </w:tc>
      </w:tr>
    </w:tbl>
    <w:p w14:paraId="456F241C" w14:textId="77777777" w:rsidR="00A04D67" w:rsidRPr="006C67AC" w:rsidRDefault="00A04D67" w:rsidP="00A04D67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vi-VN"/>
        </w:rPr>
      </w:pPr>
    </w:p>
    <w:p w14:paraId="53C91871" w14:textId="77777777" w:rsidR="00A04D67" w:rsidRPr="006C67AC" w:rsidRDefault="00A04D67" w:rsidP="00A04D6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  <w:lang w:val="vi-VN"/>
        </w:rPr>
        <w:t>I. Trắc nghiệm (2đ)</w:t>
      </w:r>
      <w:r w:rsidRPr="006C67AC">
        <w:rPr>
          <w:rFonts w:ascii="Times New Roman" w:hAnsi="Times New Roman"/>
          <w:b/>
          <w:sz w:val="28"/>
          <w:szCs w:val="28"/>
        </w:rPr>
        <w:t>.</w:t>
      </w:r>
      <w:r w:rsidRPr="006C67AC">
        <w:rPr>
          <w:rFonts w:ascii="Times New Roman" w:hAnsi="Times New Roman"/>
          <w:sz w:val="28"/>
          <w:szCs w:val="28"/>
        </w:rPr>
        <w:t xml:space="preserve"> Mỗi câu đúng được 0,25 điểm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40"/>
        <w:gridCol w:w="982"/>
        <w:gridCol w:w="975"/>
        <w:gridCol w:w="1018"/>
        <w:gridCol w:w="1016"/>
        <w:gridCol w:w="885"/>
        <w:gridCol w:w="883"/>
        <w:gridCol w:w="883"/>
        <w:gridCol w:w="883"/>
      </w:tblGrid>
      <w:tr w:rsidR="00A04D67" w:rsidRPr="006C67AC" w14:paraId="530A2772" w14:textId="77777777" w:rsidTr="00A04D67">
        <w:trPr>
          <w:jc w:val="center"/>
        </w:trPr>
        <w:tc>
          <w:tcPr>
            <w:tcW w:w="2092" w:type="dxa"/>
          </w:tcPr>
          <w:p w14:paraId="64BB91D2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Câu</w:t>
            </w:r>
          </w:p>
        </w:tc>
        <w:tc>
          <w:tcPr>
            <w:tcW w:w="1051" w:type="dxa"/>
          </w:tcPr>
          <w:p w14:paraId="0AD61F47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1</w:t>
            </w:r>
          </w:p>
        </w:tc>
        <w:tc>
          <w:tcPr>
            <w:tcW w:w="1043" w:type="dxa"/>
          </w:tcPr>
          <w:p w14:paraId="537A8F2E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2</w:t>
            </w:r>
          </w:p>
        </w:tc>
        <w:tc>
          <w:tcPr>
            <w:tcW w:w="1091" w:type="dxa"/>
          </w:tcPr>
          <w:p w14:paraId="1FD3ADE1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3</w:t>
            </w:r>
          </w:p>
        </w:tc>
        <w:tc>
          <w:tcPr>
            <w:tcW w:w="1091" w:type="dxa"/>
          </w:tcPr>
          <w:p w14:paraId="16C2663C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4</w:t>
            </w:r>
          </w:p>
        </w:tc>
        <w:tc>
          <w:tcPr>
            <w:tcW w:w="942" w:type="dxa"/>
          </w:tcPr>
          <w:p w14:paraId="3AD8C8F0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5</w:t>
            </w:r>
          </w:p>
        </w:tc>
        <w:tc>
          <w:tcPr>
            <w:tcW w:w="942" w:type="dxa"/>
          </w:tcPr>
          <w:p w14:paraId="29A1816C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6</w:t>
            </w:r>
          </w:p>
        </w:tc>
        <w:tc>
          <w:tcPr>
            <w:tcW w:w="942" w:type="dxa"/>
          </w:tcPr>
          <w:p w14:paraId="33EEC4BB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7</w:t>
            </w:r>
          </w:p>
        </w:tc>
        <w:tc>
          <w:tcPr>
            <w:tcW w:w="942" w:type="dxa"/>
          </w:tcPr>
          <w:p w14:paraId="69FE121F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8</w:t>
            </w:r>
          </w:p>
        </w:tc>
      </w:tr>
      <w:tr w:rsidR="00A04D67" w:rsidRPr="006C67AC" w14:paraId="7AA92477" w14:textId="77777777" w:rsidTr="00A04D67">
        <w:trPr>
          <w:jc w:val="center"/>
        </w:trPr>
        <w:tc>
          <w:tcPr>
            <w:tcW w:w="2092" w:type="dxa"/>
          </w:tcPr>
          <w:p w14:paraId="479827BD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6C67A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Đáp án</w:t>
            </w:r>
          </w:p>
        </w:tc>
        <w:tc>
          <w:tcPr>
            <w:tcW w:w="1051" w:type="dxa"/>
          </w:tcPr>
          <w:p w14:paraId="33396A02" w14:textId="77777777" w:rsidR="00A04D67" w:rsidRPr="00E81A16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D</w:t>
            </w:r>
          </w:p>
        </w:tc>
        <w:tc>
          <w:tcPr>
            <w:tcW w:w="1043" w:type="dxa"/>
          </w:tcPr>
          <w:p w14:paraId="3CA49B3B" w14:textId="77777777" w:rsidR="00A04D67" w:rsidRPr="00E81A16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A</w:t>
            </w:r>
          </w:p>
        </w:tc>
        <w:tc>
          <w:tcPr>
            <w:tcW w:w="1091" w:type="dxa"/>
          </w:tcPr>
          <w:p w14:paraId="11E3EB5F" w14:textId="77777777" w:rsidR="00A04D67" w:rsidRPr="00E81A16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D</w:t>
            </w:r>
          </w:p>
        </w:tc>
        <w:tc>
          <w:tcPr>
            <w:tcW w:w="1091" w:type="dxa"/>
          </w:tcPr>
          <w:p w14:paraId="6FC9532E" w14:textId="4AE6D022" w:rsidR="00A04D67" w:rsidRPr="00E81A16" w:rsidRDefault="00D5465B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C</w:t>
            </w:r>
          </w:p>
        </w:tc>
        <w:tc>
          <w:tcPr>
            <w:tcW w:w="942" w:type="dxa"/>
          </w:tcPr>
          <w:p w14:paraId="19890A58" w14:textId="13CB8A23" w:rsidR="00A04D67" w:rsidRPr="00E81A16" w:rsidRDefault="00D5465B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A</w:t>
            </w:r>
          </w:p>
        </w:tc>
        <w:tc>
          <w:tcPr>
            <w:tcW w:w="942" w:type="dxa"/>
          </w:tcPr>
          <w:p w14:paraId="395E848C" w14:textId="027F15C5" w:rsidR="00A04D67" w:rsidRPr="00E81A16" w:rsidRDefault="00D5465B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C</w:t>
            </w:r>
          </w:p>
        </w:tc>
        <w:tc>
          <w:tcPr>
            <w:tcW w:w="942" w:type="dxa"/>
          </w:tcPr>
          <w:p w14:paraId="7A0FB9A2" w14:textId="6072CAC1" w:rsidR="00A04D67" w:rsidRPr="00E81A16" w:rsidRDefault="00D5465B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C</w:t>
            </w:r>
          </w:p>
        </w:tc>
        <w:tc>
          <w:tcPr>
            <w:tcW w:w="942" w:type="dxa"/>
          </w:tcPr>
          <w:p w14:paraId="485186B2" w14:textId="2ED9440E" w:rsidR="00A04D67" w:rsidRPr="00E81A16" w:rsidRDefault="00D5465B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C</w:t>
            </w:r>
          </w:p>
        </w:tc>
      </w:tr>
    </w:tbl>
    <w:p w14:paraId="45E8E636" w14:textId="77777777" w:rsidR="00A04D67" w:rsidRPr="006C67AC" w:rsidRDefault="00A04D67" w:rsidP="00A04D67">
      <w:pPr>
        <w:tabs>
          <w:tab w:val="left" w:pos="270"/>
          <w:tab w:val="left" w:pos="720"/>
          <w:tab w:val="left" w:pos="2790"/>
          <w:tab w:val="left" w:pos="5220"/>
          <w:tab w:val="left" w:pos="7650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</w:rPr>
        <w:t>II. Tự luận (8đ)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1838"/>
        <w:gridCol w:w="6379"/>
        <w:gridCol w:w="1559"/>
      </w:tblGrid>
      <w:tr w:rsidR="00A04D67" w:rsidRPr="006C67AC" w14:paraId="19C25E88" w14:textId="77777777" w:rsidTr="00A04D67">
        <w:tc>
          <w:tcPr>
            <w:tcW w:w="1838" w:type="dxa"/>
          </w:tcPr>
          <w:p w14:paraId="12D47E8F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9" w:type="dxa"/>
          </w:tcPr>
          <w:p w14:paraId="7D07FEB9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eastAsia="Times New Roman" w:hAnsi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559" w:type="dxa"/>
          </w:tcPr>
          <w:p w14:paraId="36C40A0D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eastAsia="Times New Roman" w:hAnsi="Times New Roman"/>
                <w:b/>
                <w:sz w:val="28"/>
                <w:szCs w:val="28"/>
              </w:rPr>
              <w:t>Biểu điểm</w:t>
            </w:r>
          </w:p>
        </w:tc>
      </w:tr>
      <w:tr w:rsidR="00A04D67" w:rsidRPr="006C67AC" w14:paraId="0FE721AD" w14:textId="77777777" w:rsidTr="00A04D67">
        <w:tc>
          <w:tcPr>
            <w:tcW w:w="1838" w:type="dxa"/>
            <w:vMerge w:val="restart"/>
          </w:tcPr>
          <w:p w14:paraId="50B137A9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Bài 1 (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,5đ)</w:t>
            </w:r>
          </w:p>
        </w:tc>
        <w:tc>
          <w:tcPr>
            <w:tcW w:w="6379" w:type="dxa"/>
          </w:tcPr>
          <w:p w14:paraId="39B12756" w14:textId="50ED7E01" w:rsidR="00A04D67" w:rsidRPr="0026121E" w:rsidRDefault="00F74150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8"/>
                </w:rPr>
                <m:t>a)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8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 w:val="26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  <m:t>-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8"/>
                    </w:rPr>
                    <m:t>5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8"/>
                </w:rPr>
                <m:t>: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 w:val="26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  <m:t>-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8"/>
                    </w:rPr>
                    <m:t>4</m:t>
                  </m:r>
                </m:sup>
              </m:sSup>
            </m:oMath>
            <w:r w:rsidR="00A04D67" w:rsidRPr="0026121E"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w:r w:rsidRPr="0026121E">
              <w:rPr>
                <w:rFonts w:ascii="Times New Roman" w:hAnsi="Times New Roman"/>
                <w:position w:val="-24"/>
              </w:rPr>
              <w:object w:dxaOrig="700" w:dyaOrig="620" w14:anchorId="557D59F1">
                <v:shape id="_x0000_i1047" type="#_x0000_t75" style="width:35.15pt;height:31.2pt" o:ole="">
                  <v:imagedata r:id="rId51" o:title=""/>
                </v:shape>
                <o:OLEObject Type="Embed" ProgID="Equation.DSMT4" ShapeID="_x0000_i1047" DrawAspect="Content" ObjectID="_1665464243" r:id="rId52"/>
              </w:object>
            </w:r>
          </w:p>
          <w:p w14:paraId="5C3ED905" w14:textId="77777777" w:rsidR="00A04D67" w:rsidRPr="0026121E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w:r w:rsidR="00F74150" w:rsidRPr="0026121E">
              <w:rPr>
                <w:rFonts w:ascii="Times New Roman" w:hAnsi="Times New Roman"/>
                <w:position w:val="-24"/>
                <w:sz w:val="28"/>
                <w:szCs w:val="28"/>
              </w:rPr>
              <w:object w:dxaOrig="1320" w:dyaOrig="620" w14:anchorId="44F04340">
                <v:shape id="_x0000_i1048" type="#_x0000_t75" style="width:66.35pt;height:31.2pt" o:ole="">
                  <v:imagedata r:id="rId53" o:title=""/>
                </v:shape>
                <o:OLEObject Type="Embed" ProgID="Equation.DSMT4" ShapeID="_x0000_i1048" DrawAspect="Content" ObjectID="_1665464244" r:id="rId54"/>
              </w:object>
            </w:r>
          </w:p>
        </w:tc>
        <w:tc>
          <w:tcPr>
            <w:tcW w:w="1559" w:type="dxa"/>
          </w:tcPr>
          <w:p w14:paraId="7218794B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2FF22257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71C3340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A04D67" w:rsidRPr="006C67AC" w14:paraId="7A300490" w14:textId="77777777" w:rsidTr="00A04D67">
        <w:tc>
          <w:tcPr>
            <w:tcW w:w="1838" w:type="dxa"/>
            <w:vMerge/>
          </w:tcPr>
          <w:p w14:paraId="3103B467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9" w:type="dxa"/>
          </w:tcPr>
          <w:p w14:paraId="762CA2FD" w14:textId="0F9EA540" w:rsidR="00A04D67" w:rsidRPr="00E60F04" w:rsidRDefault="00C30C4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8"/>
                  </w:rPr>
                  <m:t>b)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ajorHAnsi"/>
                    <w:sz w:val="26"/>
                    <w:szCs w:val="28"/>
                  </w:rPr>
                  <m:t>1</m:t>
                </m:r>
                <m:f>
                  <m:fPr>
                    <m:ctrlPr>
                      <w:rPr>
                        <w:rFonts w:ascii="Cambria Math" w:hAnsi="Cambria Math" w:cstheme="majorHAnsi"/>
                        <w:sz w:val="26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6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6"/>
                        <w:szCs w:val="28"/>
                      </w:rPr>
                      <m:t>2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sz w:val="26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theme="majorHAnsi"/>
                        <w:sz w:val="26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6"/>
                        <w:szCs w:val="28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6"/>
                        <w:szCs w:val="28"/>
                      </w:rPr>
                      <m:t>2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sz w:val="26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 w:cstheme="majorHAnsi"/>
                        <w:sz w:val="26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6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6"/>
                        <w:szCs w:val="28"/>
                      </w:rPr>
                      <m:t>2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sz w:val="26"/>
                    <w:szCs w:val="28"/>
                  </w:rPr>
                  <m:t>+0,5+</m:t>
                </m:r>
                <m:f>
                  <m:fPr>
                    <m:ctrlPr>
                      <w:rPr>
                        <w:rFonts w:ascii="Cambria Math" w:hAnsi="Cambria Math" w:cstheme="majorHAnsi"/>
                        <w:sz w:val="26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6"/>
                        <w:szCs w:val="28"/>
                      </w:rPr>
                      <m:t>16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6"/>
                        <w:szCs w:val="28"/>
                      </w:rPr>
                      <m:t>21</m:t>
                    </m:r>
                  </m:den>
                </m:f>
              </m:oMath>
            </m:oMathPara>
          </w:p>
          <w:p w14:paraId="2975C05E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w:r w:rsidR="00C30C47" w:rsidRPr="00E60F04">
              <w:rPr>
                <w:rFonts w:ascii="Times New Roman" w:hAnsi="Times New Roman"/>
                <w:position w:val="-28"/>
                <w:sz w:val="28"/>
                <w:szCs w:val="28"/>
              </w:rPr>
              <w:object w:dxaOrig="2860" w:dyaOrig="680" w14:anchorId="5050B9C7">
                <v:shape id="_x0000_i1049" type="#_x0000_t75" style="width:142.85pt;height:34pt" o:ole="">
                  <v:imagedata r:id="rId55" o:title=""/>
                </v:shape>
                <o:OLEObject Type="Embed" ProgID="Equation.DSMT4" ShapeID="_x0000_i1049" DrawAspect="Content" ObjectID="_1665464245" r:id="rId56"/>
              </w:object>
            </w:r>
          </w:p>
          <w:p w14:paraId="2561A4C0" w14:textId="2F1816E8" w:rsidR="00A04D67" w:rsidRPr="00E60F04" w:rsidRDefault="00A416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= 1 + 1</w:t>
            </w:r>
            <w:r w:rsidR="00A04D67">
              <w:rPr>
                <w:rFonts w:ascii="Times New Roman" w:hAnsi="Times New Roman"/>
                <w:sz w:val="28"/>
                <w:szCs w:val="28"/>
              </w:rPr>
              <w:t xml:space="preserve"> + 0,5 = 2,5</w:t>
            </w:r>
          </w:p>
        </w:tc>
        <w:tc>
          <w:tcPr>
            <w:tcW w:w="1559" w:type="dxa"/>
          </w:tcPr>
          <w:p w14:paraId="2DFA21FB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FF677EB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D635520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46C5960D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51A3A01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A04D67" w:rsidRPr="006C67AC" w14:paraId="4D285ECB" w14:textId="77777777" w:rsidTr="00A04D67">
        <w:tc>
          <w:tcPr>
            <w:tcW w:w="1838" w:type="dxa"/>
            <w:vMerge/>
          </w:tcPr>
          <w:p w14:paraId="1F2BFE1A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9" w:type="dxa"/>
          </w:tcPr>
          <w:p w14:paraId="75BFF399" w14:textId="628724BD" w:rsidR="00A04D67" w:rsidRPr="009A45B3" w:rsidRDefault="00172CD6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c)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9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1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8"/>
                          </w:rPr>
                          <m:t>-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8"/>
                          </w:rPr>
                          <m:t>13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7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</w:rPr>
                      <m:t>1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: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8"/>
                          </w:rPr>
                          <m:t>49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8"/>
                          </w:rPr>
                          <m:t>9</m:t>
                        </m:r>
                      </m:den>
                    </m:f>
                  </m:e>
                </m:rad>
              </m:oMath>
            </m:oMathPara>
          </w:p>
          <w:p w14:paraId="5FF131B6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w:r w:rsidR="00172CD6" w:rsidRPr="009A45B3">
              <w:rPr>
                <w:rFonts w:ascii="Times New Roman" w:hAnsi="Times New Roman"/>
                <w:position w:val="-28"/>
                <w:sz w:val="28"/>
                <w:szCs w:val="28"/>
              </w:rPr>
              <w:object w:dxaOrig="1760" w:dyaOrig="680" w14:anchorId="43F3E4BB">
                <v:shape id="_x0000_i1050" type="#_x0000_t75" style="width:87.85pt;height:34pt" o:ole="">
                  <v:imagedata r:id="rId57" o:title=""/>
                </v:shape>
                <o:OLEObject Type="Embed" ProgID="Equation.DSMT4" ShapeID="_x0000_i1050" DrawAspect="Content" ObjectID="_1665464246" r:id="rId58"/>
              </w:object>
            </w:r>
          </w:p>
          <w:p w14:paraId="430CFA25" w14:textId="77777777" w:rsidR="00A04D67" w:rsidRPr="009A45B3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w:r w:rsidR="0047339F" w:rsidRPr="009A45B3">
              <w:rPr>
                <w:rFonts w:ascii="Times New Roman" w:hAnsi="Times New Roman"/>
                <w:position w:val="-24"/>
                <w:sz w:val="28"/>
                <w:szCs w:val="28"/>
              </w:rPr>
              <w:object w:dxaOrig="240" w:dyaOrig="620" w14:anchorId="7E9AA0D0">
                <v:shape id="_x0000_i1051" type="#_x0000_t75" style="width:11.9pt;height:31.2pt" o:ole="">
                  <v:imagedata r:id="rId59" o:title=""/>
                </v:shape>
                <o:OLEObject Type="Embed" ProgID="Equation.DSMT4" ShapeID="_x0000_i1051" DrawAspect="Content" ObjectID="_1665464247" r:id="rId60"/>
              </w:object>
            </w:r>
          </w:p>
        </w:tc>
        <w:tc>
          <w:tcPr>
            <w:tcW w:w="1559" w:type="dxa"/>
          </w:tcPr>
          <w:p w14:paraId="63E52DEA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A1F46FE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CF36812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0EC66A9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782B3F5A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E2A575B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9661B0C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A04D67" w:rsidRPr="006C67AC" w14:paraId="153AF352" w14:textId="77777777" w:rsidTr="00A04D67">
        <w:tc>
          <w:tcPr>
            <w:tcW w:w="1838" w:type="dxa"/>
            <w:vMerge w:val="restart"/>
          </w:tcPr>
          <w:p w14:paraId="20C97DDF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Bài 2 (1</w:t>
            </w:r>
            <w:r w:rsidRPr="006C67AC">
              <w:rPr>
                <w:rFonts w:ascii="Times New Roman" w:hAnsi="Times New Roman"/>
                <w:b/>
                <w:bCs/>
                <w:sz w:val="28"/>
                <w:szCs w:val="28"/>
              </w:rPr>
              <w:t>,5đ).</w:t>
            </w:r>
          </w:p>
        </w:tc>
        <w:tc>
          <w:tcPr>
            <w:tcW w:w="6379" w:type="dxa"/>
          </w:tcPr>
          <w:p w14:paraId="6CEE8B9B" w14:textId="1C8C5579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100BD1">
              <w:rPr>
                <w:rFonts w:ascii="Times New Roman" w:hAnsi="Times New Roman"/>
                <w:sz w:val="28"/>
                <w:szCs w:val="28"/>
              </w:rPr>
              <w:t>a)</w:t>
            </w:r>
            <w:r w:rsidR="007C6BB3">
              <w:rPr>
                <w:rFonts w:ascii="Times New Roman" w:hAnsi="Times New Roman"/>
                <w:sz w:val="28"/>
                <w:szCs w:val="28"/>
              </w:rPr>
              <w:t xml:space="preserve"> 2</w:t>
            </w:r>
            <w:r>
              <w:rPr>
                <w:rFonts w:ascii="Times New Roman" w:hAnsi="Times New Roman"/>
                <w:sz w:val="28"/>
                <w:szCs w:val="28"/>
              </w:rPr>
              <w:t>(</w:t>
            </w:r>
            <w:r w:rsidR="007C6BB3">
              <w:rPr>
                <w:rFonts w:ascii="Times New Roman" w:hAnsi="Times New Roman"/>
                <w:sz w:val="28"/>
                <w:szCs w:val="28"/>
              </w:rPr>
              <w:t>3x - 7) = 8.5</w:t>
            </w:r>
          </w:p>
          <w:p w14:paraId="166EB0F9" w14:textId="2F5B5779" w:rsidR="00A04D67" w:rsidRDefault="007C6BB3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ab/>
              <w:t>3x – 7</w:t>
            </w:r>
            <w:r w:rsidR="00A04D67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>
              <w:rPr>
                <w:rFonts w:ascii="Times New Roman" w:hAnsi="Times New Roman"/>
                <w:sz w:val="28"/>
                <w:szCs w:val="28"/>
              </w:rPr>
              <w:t>40 : 2 = 20</w:t>
            </w:r>
          </w:p>
          <w:p w14:paraId="2F87F715" w14:textId="4219AEC5" w:rsidR="00A04D67" w:rsidRPr="00100BD1" w:rsidRDefault="00A04D67" w:rsidP="007C6B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x = </w:t>
            </w:r>
            <w:r w:rsidR="007C6BB3">
              <w:rPr>
                <w:rFonts w:ascii="Times New Roman" w:hAnsi="Times New Roman"/>
                <w:sz w:val="28"/>
                <w:szCs w:val="28"/>
              </w:rPr>
              <w:t>27 : 3 = 9</w:t>
            </w:r>
          </w:p>
        </w:tc>
        <w:tc>
          <w:tcPr>
            <w:tcW w:w="1559" w:type="dxa"/>
          </w:tcPr>
          <w:p w14:paraId="0E1EA411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4888E5EF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6E9DFC9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A04D67" w:rsidRPr="006C67AC" w14:paraId="0884B939" w14:textId="77777777" w:rsidTr="00A04D67">
        <w:tc>
          <w:tcPr>
            <w:tcW w:w="1838" w:type="dxa"/>
            <w:vMerge/>
          </w:tcPr>
          <w:p w14:paraId="11954757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9" w:type="dxa"/>
          </w:tcPr>
          <w:p w14:paraId="26DE9113" w14:textId="45094095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7C"/>
            </w:r>
            <w:r w:rsidR="0063094A">
              <w:rPr>
                <w:rFonts w:ascii="Times New Roman" w:hAnsi="Times New Roman"/>
                <w:sz w:val="28"/>
                <w:szCs w:val="28"/>
              </w:rPr>
              <w:t>2x +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1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7C"/>
            </w:r>
            <w:r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="0063094A" w:rsidRPr="000029F5">
              <w:rPr>
                <w:rFonts w:ascii="Times New Roman" w:hAnsi="Times New Roman"/>
                <w:position w:val="-24"/>
                <w:sz w:val="28"/>
                <w:szCs w:val="28"/>
              </w:rPr>
              <w:object w:dxaOrig="560" w:dyaOrig="620" w14:anchorId="0D184553">
                <v:shape id="_x0000_i1052" type="#_x0000_t75" style="width:27.8pt;height:31.2pt" o:ole="">
                  <v:imagedata r:id="rId61" o:title=""/>
                </v:shape>
                <o:OLEObject Type="Embed" ProgID="Equation.DSMT4" ShapeID="_x0000_i1052" DrawAspect="Content" ObjectID="_1665464248" r:id="rId62"/>
              </w:object>
            </w:r>
          </w:p>
          <w:p w14:paraId="43704FC8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ab/>
            </w:r>
            <w:r w:rsidR="0063094A" w:rsidRPr="000029F5">
              <w:rPr>
                <w:rFonts w:ascii="Times New Roman" w:hAnsi="Times New Roman"/>
                <w:position w:val="-24"/>
                <w:sz w:val="28"/>
                <w:szCs w:val="28"/>
              </w:rPr>
              <w:object w:dxaOrig="1340" w:dyaOrig="620" w14:anchorId="77283B12">
                <v:shape id="_x0000_i1053" type="#_x0000_t75" style="width:66.9pt;height:31.2pt" o:ole="">
                  <v:imagedata r:id="rId63" o:title=""/>
                </v:shape>
                <o:OLEObject Type="Embed" ProgID="Equation.DSMT4" ShapeID="_x0000_i1053" DrawAspect="Content" ObjectID="_1665464249" r:id="rId64"/>
              </w:object>
            </w:r>
          </w:p>
        </w:tc>
        <w:tc>
          <w:tcPr>
            <w:tcW w:w="1559" w:type="dxa"/>
          </w:tcPr>
          <w:p w14:paraId="46B1893E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23EAE458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546CF20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A04D67" w:rsidRPr="006C67AC" w14:paraId="1199FB3D" w14:textId="77777777" w:rsidTr="00A04D67">
        <w:tc>
          <w:tcPr>
            <w:tcW w:w="1838" w:type="dxa"/>
            <w:vMerge/>
          </w:tcPr>
          <w:p w14:paraId="66C274D4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9" w:type="dxa"/>
          </w:tcPr>
          <w:p w14:paraId="4D08E0E7" w14:textId="3D3B7496" w:rsidR="00A04D67" w:rsidRDefault="00C33EE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) TH1: 3x – 5</w:t>
            </w:r>
            <w:r w:rsidR="00A04D67">
              <w:rPr>
                <w:rFonts w:ascii="Times New Roman" w:hAnsi="Times New Roman"/>
                <w:sz w:val="28"/>
                <w:szCs w:val="28"/>
              </w:rPr>
              <w:t xml:space="preserve"> = 0 =&gt;</w:t>
            </w:r>
            <w:r w:rsidRPr="00E71567">
              <w:rPr>
                <w:rFonts w:ascii="Times New Roman" w:hAnsi="Times New Roman"/>
                <w:position w:val="-24"/>
                <w:sz w:val="28"/>
                <w:szCs w:val="28"/>
              </w:rPr>
              <w:object w:dxaOrig="580" w:dyaOrig="620" w14:anchorId="5D6F0B09">
                <v:shape id="_x0000_i1054" type="#_x0000_t75" style="width:28.9pt;height:31.2pt" o:ole="">
                  <v:imagedata r:id="rId65" o:title=""/>
                </v:shape>
                <o:OLEObject Type="Embed" ProgID="Equation.DSMT4" ShapeID="_x0000_i1054" DrawAspect="Content" ObjectID="_1665464250" r:id="rId66"/>
              </w:object>
            </w:r>
          </w:p>
          <w:p w14:paraId="68A8C95E" w14:textId="5A1258E6" w:rsidR="00A04D67" w:rsidRPr="00E715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H2: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C33EE7">
              <w:rPr>
                <w:rFonts w:ascii="Times New Roman" w:hAnsi="Times New Roman"/>
                <w:sz w:val="28"/>
                <w:szCs w:val="28"/>
              </w:rPr>
              <w:t xml:space="preserve"> + 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0 = &gt;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C33EE7">
              <w:rPr>
                <w:rFonts w:ascii="Times New Roman" w:hAnsi="Times New Roman"/>
                <w:sz w:val="28"/>
                <w:szCs w:val="28"/>
              </w:rPr>
              <w:t xml:space="preserve"> = -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&gt; </w:t>
            </w:r>
            <w:r w:rsidRPr="00E71567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279" w14:anchorId="08074EE2">
                <v:shape id="_x0000_i1031" type="#_x0000_t75" style="width:31.2pt;height:14.15pt" o:ole="">
                  <v:imagedata r:id="rId30" o:title=""/>
                </v:shape>
                <o:OLEObject Type="Embed" ProgID="Equation.DSMT4" ShapeID="_x0000_i1031" DrawAspect="Content" ObjectID="_1665464251" r:id="rId67"/>
              </w:object>
            </w:r>
          </w:p>
        </w:tc>
        <w:tc>
          <w:tcPr>
            <w:tcW w:w="1559" w:type="dxa"/>
          </w:tcPr>
          <w:p w14:paraId="2E4217FB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389EC330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DB2DB75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A04D67" w:rsidRPr="006C67AC" w14:paraId="7C6DABDD" w14:textId="77777777" w:rsidTr="00A04D67">
        <w:trPr>
          <w:trHeight w:val="2440"/>
        </w:trPr>
        <w:tc>
          <w:tcPr>
            <w:tcW w:w="1838" w:type="dxa"/>
          </w:tcPr>
          <w:p w14:paraId="5B47FD91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Bài 3 (2</w:t>
            </w:r>
            <w:r w:rsidRPr="006C67AC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đ).</w:t>
            </w:r>
          </w:p>
        </w:tc>
        <w:tc>
          <w:tcPr>
            <w:tcW w:w="6379" w:type="dxa"/>
          </w:tcPr>
          <w:p w14:paraId="73D79C88" w14:textId="4EA0D77B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62BA5">
              <w:rPr>
                <w:rFonts w:ascii="Times New Roman" w:hAnsi="Times New Roman"/>
                <w:sz w:val="28"/>
                <w:szCs w:val="28"/>
              </w:rPr>
              <w:t>-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62BA5">
              <w:rPr>
                <w:rFonts w:ascii="Times New Roman" w:hAnsi="Times New Roman"/>
                <w:sz w:val="28"/>
                <w:szCs w:val="28"/>
              </w:rPr>
              <w:t>Gọi số</w:t>
            </w:r>
            <w:r w:rsidR="0078616E">
              <w:rPr>
                <w:rFonts w:ascii="Times New Roman" w:hAnsi="Times New Roman"/>
                <w:sz w:val="28"/>
                <w:szCs w:val="28"/>
              </w:rPr>
              <w:t xml:space="preserve"> kg</w:t>
            </w:r>
            <w:r w:rsidRPr="00762BA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78616E">
              <w:rPr>
                <w:rFonts w:ascii="Times New Roman" w:hAnsi="Times New Roman"/>
                <w:sz w:val="28"/>
                <w:szCs w:val="28"/>
              </w:rPr>
              <w:t>giấy vụn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của ba lớp 7A, 7B, 7C lần lượt là x,y,z (hs; x,y,z</w:t>
            </w:r>
            <w:r w:rsidR="0078616E">
              <w:rPr>
                <w:rFonts w:ascii="Times New Roman" w:hAnsi="Times New Roman"/>
                <w:sz w:val="28"/>
                <w:szCs w:val="28"/>
              </w:rPr>
              <w:t xml:space="preserve"> &gt; 0</w:t>
            </w:r>
            <w:r>
              <w:rPr>
                <w:rFonts w:ascii="Times New Roman" w:hAnsi="Times New Roman"/>
                <w:sz w:val="28"/>
                <w:szCs w:val="28"/>
              </w:rPr>
              <w:t>)</w:t>
            </w:r>
          </w:p>
          <w:p w14:paraId="319D0D16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- Viết được </w:t>
            </w:r>
            <w:r w:rsidR="00E602EE" w:rsidRPr="00762BA5">
              <w:rPr>
                <w:rFonts w:ascii="Times New Roman" w:hAnsi="Times New Roman"/>
                <w:position w:val="-24"/>
                <w:sz w:val="28"/>
                <w:szCs w:val="28"/>
              </w:rPr>
              <w:object w:dxaOrig="1040" w:dyaOrig="620" w14:anchorId="4BFC66DF">
                <v:shape id="_x0000_i1055" type="#_x0000_t75" style="width:52.15pt;height:31.2pt" o:ole="">
                  <v:imagedata r:id="rId68" o:title=""/>
                </v:shape>
                <o:OLEObject Type="Embed" ProgID="Equation.DSMT4" ShapeID="_x0000_i1055" DrawAspect="Content" ObjectID="_1665464252" r:id="rId69"/>
              </w:object>
            </w:r>
          </w:p>
          <w:p w14:paraId="710BCC3F" w14:textId="05502E21" w:rsidR="00A04D67" w:rsidRDefault="00E602EE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  <w:t>z – x = 10</w:t>
            </w:r>
          </w:p>
          <w:p w14:paraId="6CA7831F" w14:textId="0268E953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 Áp dụng tính chất của dãy tỉ số bằng nhau và tính đượ</w:t>
            </w:r>
            <w:r w:rsidR="00E602EE">
              <w:rPr>
                <w:rFonts w:ascii="Times New Roman" w:hAnsi="Times New Roman"/>
                <w:sz w:val="28"/>
                <w:szCs w:val="28"/>
              </w:rPr>
              <w:t>c: x = 80; y = 7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0; z </w:t>
            </w:r>
            <w:r w:rsidR="00E602EE">
              <w:rPr>
                <w:rFonts w:ascii="Times New Roman" w:hAnsi="Times New Roman"/>
                <w:sz w:val="28"/>
                <w:szCs w:val="28"/>
              </w:rPr>
              <w:t>= 90</w:t>
            </w:r>
          </w:p>
          <w:p w14:paraId="715E2E60" w14:textId="77777777" w:rsidR="00A04D67" w:rsidRPr="00762BA5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 Kết luận</w:t>
            </w:r>
          </w:p>
        </w:tc>
        <w:tc>
          <w:tcPr>
            <w:tcW w:w="1559" w:type="dxa"/>
          </w:tcPr>
          <w:p w14:paraId="45260B4A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14:paraId="5F8BFDCF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894C591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14:paraId="1E6C1D93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4B75856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78C49D1A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14:paraId="29CBE1B0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D9DDE81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A04D67" w:rsidRPr="006C67AC" w14:paraId="0056D105" w14:textId="77777777" w:rsidTr="00A04D67">
        <w:trPr>
          <w:trHeight w:val="64"/>
        </w:trPr>
        <w:tc>
          <w:tcPr>
            <w:tcW w:w="1838" w:type="dxa"/>
            <w:vMerge w:val="restart"/>
          </w:tcPr>
          <w:p w14:paraId="1667358C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Bài 4 (2</w:t>
            </w:r>
            <w:r w:rsidRPr="006C67AC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đ).</w:t>
            </w:r>
          </w:p>
        </w:tc>
        <w:tc>
          <w:tcPr>
            <w:tcW w:w="6379" w:type="dxa"/>
          </w:tcPr>
          <w:p w14:paraId="107E03DE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72AC0">
              <w:rPr>
                <w:rFonts w:ascii="Times New Roman" w:hAnsi="Times New Roman"/>
                <w:sz w:val="28"/>
                <w:szCs w:val="28"/>
              </w:rPr>
              <w:t>-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Vẽ lại hình</w:t>
            </w:r>
          </w:p>
          <w:p w14:paraId="4D67247A" w14:textId="7D05B002" w:rsidR="00A04D67" w:rsidRPr="00E72AC0" w:rsidRDefault="00AF17EE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a) m//n</w:t>
            </w:r>
            <w:r w:rsidR="00A04D67">
              <w:rPr>
                <w:rFonts w:ascii="Times New Roman" w:hAnsi="Times New Roman"/>
                <w:sz w:val="28"/>
                <w:szCs w:val="28"/>
              </w:rPr>
              <w:t xml:space="preserve"> (gt); </w:t>
            </w:r>
            <w:r w:rsidRPr="00E72AC0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279" w14:anchorId="2D036403">
                <v:shape id="_x0000_i1056" type="#_x0000_t75" style="width:31.2pt;height:14.15pt" o:ole="">
                  <v:imagedata r:id="rId70" o:title=""/>
                </v:shape>
                <o:OLEObject Type="Embed" ProgID="Equation.DSMT4" ShapeID="_x0000_i1056" DrawAspect="Content" ObjectID="_1665464253" r:id="rId71"/>
              </w:object>
            </w:r>
            <w:r w:rsidR="00A04D67">
              <w:rPr>
                <w:rFonts w:ascii="Times New Roman" w:hAnsi="Times New Roman"/>
                <w:sz w:val="28"/>
                <w:szCs w:val="28"/>
              </w:rPr>
              <w:t>(gt) =&gt;</w:t>
            </w:r>
            <w:r w:rsidRPr="00E72AC0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279" w14:anchorId="76208940">
                <v:shape id="_x0000_i1057" type="#_x0000_t75" style="width:28.9pt;height:14.15pt" o:ole="">
                  <v:imagedata r:id="rId72" o:title=""/>
                </v:shape>
                <o:OLEObject Type="Embed" ProgID="Equation.DSMT4" ShapeID="_x0000_i1057" DrawAspect="Content" ObjectID="_1665464254" r:id="rId73"/>
              </w:object>
            </w:r>
          </w:p>
        </w:tc>
        <w:tc>
          <w:tcPr>
            <w:tcW w:w="1559" w:type="dxa"/>
          </w:tcPr>
          <w:p w14:paraId="08EF4B71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0,5</w:t>
            </w:r>
          </w:p>
          <w:p w14:paraId="5F2DEFD6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0,5</w:t>
            </w:r>
          </w:p>
        </w:tc>
      </w:tr>
      <w:tr w:rsidR="00A04D67" w:rsidRPr="006C67AC" w14:paraId="43AAB549" w14:textId="77777777" w:rsidTr="00A04D67">
        <w:trPr>
          <w:trHeight w:val="297"/>
        </w:trPr>
        <w:tc>
          <w:tcPr>
            <w:tcW w:w="1838" w:type="dxa"/>
            <w:vMerge/>
          </w:tcPr>
          <w:p w14:paraId="1D9D4BFD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6379" w:type="dxa"/>
          </w:tcPr>
          <w:p w14:paraId="3678F1F8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) Tính được số đo mỗi góc chính xác</w:t>
            </w:r>
          </w:p>
        </w:tc>
        <w:tc>
          <w:tcPr>
            <w:tcW w:w="1559" w:type="dxa"/>
          </w:tcPr>
          <w:p w14:paraId="58E77CC7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04D67" w:rsidRPr="006C67AC" w14:paraId="0A43D5AD" w14:textId="77777777" w:rsidTr="00A04D67">
        <w:tc>
          <w:tcPr>
            <w:tcW w:w="1838" w:type="dxa"/>
            <w:vMerge w:val="restart"/>
          </w:tcPr>
          <w:p w14:paraId="06F986F1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Bài 5 (1đ).</w:t>
            </w:r>
          </w:p>
        </w:tc>
        <w:tc>
          <w:tcPr>
            <w:tcW w:w="6379" w:type="dxa"/>
          </w:tcPr>
          <w:p w14:paraId="2DBA81BA" w14:textId="77777777" w:rsidR="00A04D67" w:rsidRPr="00A26BA0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6BA0">
              <w:rPr>
                <w:rFonts w:ascii="Times New Roman" w:hAnsi="Times New Roman"/>
                <w:sz w:val="28"/>
                <w:szCs w:val="28"/>
              </w:rPr>
              <w:t>a)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26BA0">
              <w:rPr>
                <w:rFonts w:ascii="Times New Roman" w:hAnsi="Times New Roman"/>
                <w:sz w:val="28"/>
                <w:szCs w:val="28"/>
              </w:rPr>
              <w:t xml:space="preserve">Đặt </w:t>
            </w:r>
            <w:r w:rsidR="009E2E5C" w:rsidRPr="00182649">
              <w:rPr>
                <w:position w:val="-30"/>
              </w:rPr>
              <w:object w:dxaOrig="2040" w:dyaOrig="720" w14:anchorId="593E4500">
                <v:shape id="_x0000_i1058" type="#_x0000_t75" style="width:102.05pt;height:36.3pt" o:ole="">
                  <v:imagedata r:id="rId74" o:title=""/>
                </v:shape>
                <o:OLEObject Type="Embed" ProgID="Equation.DSMT4" ShapeID="_x0000_i1058" DrawAspect="Content" ObjectID="_1665464255" r:id="rId75"/>
              </w:object>
            </w:r>
          </w:p>
          <w:p w14:paraId="670F7C8F" w14:textId="4414925A" w:rsidR="00A04D67" w:rsidRDefault="005167F3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x</w:t>
            </w:r>
            <w:r w:rsidR="00A04D67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A04D67">
              <w:rPr>
                <w:rFonts w:ascii="Times New Roman" w:hAnsi="Times New Roman"/>
                <w:sz w:val="28"/>
                <w:szCs w:val="28"/>
              </w:rPr>
              <w:t xml:space="preserve"> – y</w:t>
            </w:r>
            <w:r w:rsidR="00A04D67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9E2E5C">
              <w:rPr>
                <w:rFonts w:ascii="Times New Roman" w:hAnsi="Times New Roman"/>
                <w:sz w:val="28"/>
                <w:szCs w:val="28"/>
              </w:rPr>
              <w:t xml:space="preserve"> = 20 =&gt; 36</w:t>
            </w:r>
            <w:r w:rsidR="00A04D67">
              <w:rPr>
                <w:rFonts w:ascii="Times New Roman" w:hAnsi="Times New Roman"/>
                <w:sz w:val="28"/>
                <w:szCs w:val="28"/>
              </w:rPr>
              <w:t>t</w:t>
            </w:r>
            <w:r w:rsidR="00A04D67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9E2E5C">
              <w:rPr>
                <w:rFonts w:ascii="Times New Roman" w:hAnsi="Times New Roman"/>
                <w:sz w:val="28"/>
                <w:szCs w:val="28"/>
              </w:rPr>
              <w:t xml:space="preserve"> – 16</w:t>
            </w:r>
            <w:r w:rsidR="00A04D67">
              <w:rPr>
                <w:rFonts w:ascii="Times New Roman" w:hAnsi="Times New Roman"/>
                <w:sz w:val="28"/>
                <w:szCs w:val="28"/>
              </w:rPr>
              <w:t>t</w:t>
            </w:r>
            <w:r w:rsidR="00A04D67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9E2E5C">
              <w:rPr>
                <w:rFonts w:ascii="Times New Roman" w:hAnsi="Times New Roman"/>
                <w:sz w:val="28"/>
                <w:szCs w:val="28"/>
              </w:rPr>
              <w:t xml:space="preserve"> = 20</w:t>
            </w:r>
          </w:p>
          <w:p w14:paraId="582A586F" w14:textId="37CB0C79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182649">
              <w:rPr>
                <w:rFonts w:ascii="Times New Roman" w:hAnsi="Times New Roman"/>
                <w:sz w:val="28"/>
                <w:szCs w:val="28"/>
              </w:rPr>
              <w:tab/>
            </w:r>
            <w:r w:rsidR="009E2E5C">
              <w:rPr>
                <w:rFonts w:ascii="Times New Roman" w:hAnsi="Times New Roman"/>
                <w:sz w:val="28"/>
                <w:szCs w:val="28"/>
              </w:rPr>
              <w:tab/>
              <w:t>=&gt; 20</w:t>
            </w:r>
            <w:r>
              <w:rPr>
                <w:rFonts w:ascii="Times New Roman" w:hAnsi="Times New Roman"/>
                <w:sz w:val="28"/>
                <w:szCs w:val="28"/>
              </w:rPr>
              <w:t>t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9E2E5C">
              <w:rPr>
                <w:rFonts w:ascii="Times New Roman" w:hAnsi="Times New Roman"/>
                <w:sz w:val="28"/>
                <w:szCs w:val="28"/>
              </w:rPr>
              <w:t xml:space="preserve"> = 2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&gt; t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1=&gt; t = 1; t = -1</w:t>
            </w:r>
          </w:p>
          <w:p w14:paraId="6B8F7609" w14:textId="04CD5D06" w:rsidR="00A04D67" w:rsidRPr="00182649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ính đượ</w:t>
            </w:r>
            <w:r w:rsidR="00287D90">
              <w:rPr>
                <w:rFonts w:ascii="Times New Roman" w:hAnsi="Times New Roman"/>
                <w:sz w:val="28"/>
                <w:szCs w:val="28"/>
              </w:rPr>
              <w:t>c (x;y) = (6;4); (x;y) = (-6;-4</w:t>
            </w:r>
            <w:r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1559" w:type="dxa"/>
          </w:tcPr>
          <w:p w14:paraId="79B01DB1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4701B30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BD00570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466D5D0C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C977A83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A04D67" w:rsidRPr="006C67AC" w14:paraId="2445AAF1" w14:textId="77777777" w:rsidTr="00A04D67">
        <w:tc>
          <w:tcPr>
            <w:tcW w:w="1838" w:type="dxa"/>
            <w:vMerge/>
          </w:tcPr>
          <w:p w14:paraId="6768F87B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6379" w:type="dxa"/>
          </w:tcPr>
          <w:p w14:paraId="41116E16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)</w:t>
            </w:r>
          </w:p>
          <w:p w14:paraId="54B90EF1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D114A">
              <w:rPr>
                <w:rFonts w:ascii="Times New Roman" w:hAnsi="Times New Roman"/>
                <w:noProof/>
                <w:sz w:val="28"/>
                <w:szCs w:val="28"/>
                <w:lang w:eastAsia="ja-JP"/>
              </w:rPr>
              <w:drawing>
                <wp:inline distT="0" distB="0" distL="0" distR="0" wp14:anchorId="74E7D49C" wp14:editId="7CD462C6">
                  <wp:extent cx="1915200" cy="1831973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832" cy="1841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A7F224B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Kẻ Mt//ax; Mt nằm giữa MA và MB</w:t>
            </w:r>
          </w:p>
          <w:p w14:paraId="5A5382EB" w14:textId="77777777" w:rsidR="00A04D67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= &gt;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ascii="Times New Roman" w:hAnsi="Times New Roman"/>
                <w:sz w:val="28"/>
                <w:szCs w:val="28"/>
              </w:rPr>
              <w:t>=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(2 góc SLT)</w:t>
            </w:r>
          </w:p>
          <w:p w14:paraId="50D24BE2" w14:textId="77777777" w:rsidR="00A04D67" w:rsidRDefault="00A04D67" w:rsidP="00A04D67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Chứng minh được: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</m:oMath>
            <w:r>
              <w:rPr>
                <w:rFonts w:ascii="Times New Roman" w:hAnsi="Times New Roman"/>
                <w:sz w:val="28"/>
                <w:szCs w:val="28"/>
              </w:rPr>
              <w:t>=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</m:oMath>
          </w:p>
          <w:p w14:paraId="2EB60720" w14:textId="77777777" w:rsidR="00A04D67" w:rsidRDefault="00A04D67" w:rsidP="00A04D67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hứng minh được:</w:t>
            </w:r>
          </w:p>
          <w:p w14:paraId="183C314A" w14:textId="77777777" w:rsidR="00A04D67" w:rsidRPr="00CB1BCA" w:rsidRDefault="00A04D67" w:rsidP="00A04D67">
            <w:pPr>
              <w:pStyle w:val="ListParagraph"/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MB</m:t>
                  </m:r>
                </m:e>
              </m:acc>
            </m:oMath>
            <w:r>
              <w:rPr>
                <w:rFonts w:ascii="Times New Roman" w:hAnsi="Times New Roman"/>
                <w:sz w:val="28"/>
                <w:szCs w:val="28"/>
              </w:rPr>
              <w:t>=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ascii="Times New Roman" w:hAnsi="Times New Roman"/>
                <w:sz w:val="28"/>
                <w:szCs w:val="28"/>
              </w:rPr>
              <w:t>+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A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>
              <w:rPr>
                <w:rFonts w:ascii="Times New Roman" w:hAnsi="Times New Roman"/>
                <w:sz w:val="28"/>
                <w:szCs w:val="28"/>
              </w:rPr>
              <w:t>+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A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</w:rPr>
              <w:t>.180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90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</w:p>
          <w:p w14:paraId="583BB57B" w14:textId="77777777" w:rsidR="00A04D67" w:rsidRPr="00CB1BCA" w:rsidRDefault="00A04D67" w:rsidP="00A0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Vậy </w:t>
            </w:r>
            <w:r w:rsidRPr="00CB1BCA">
              <w:rPr>
                <w:rFonts w:ascii="Times New Roman" w:hAnsi="Times New Roman"/>
                <w:position w:val="-4"/>
                <w:sz w:val="28"/>
                <w:szCs w:val="28"/>
              </w:rPr>
              <w:object w:dxaOrig="1100" w:dyaOrig="260" w14:anchorId="44E9E871">
                <v:shape id="_x0000_i1032" type="#_x0000_t75" style="width:55pt;height:13.05pt" o:ole="">
                  <v:imagedata r:id="rId43" o:title=""/>
                </v:shape>
                <o:OLEObject Type="Embed" ProgID="Equation.DSMT4" ShapeID="_x0000_i1032" DrawAspect="Content" ObjectID="_1665464256" r:id="rId76"/>
              </w:object>
            </w:r>
          </w:p>
        </w:tc>
        <w:tc>
          <w:tcPr>
            <w:tcW w:w="1559" w:type="dxa"/>
          </w:tcPr>
          <w:p w14:paraId="05AE021C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F939827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C4101E8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4F3174B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CD1754F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A8E221A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9BF2772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5591EC0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6FD7988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52BF859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2E35309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5F55EE8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146AD91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1F7D71DD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A85EB20" w14:textId="77777777" w:rsidR="00A04D67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E99FB2C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</w:tbl>
    <w:p w14:paraId="1FBB9F04" w14:textId="77777777" w:rsidR="00A04D67" w:rsidRPr="006C67AC" w:rsidRDefault="00A04D67" w:rsidP="00A04D67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C67AC">
        <w:rPr>
          <w:rFonts w:ascii="Times New Roman" w:hAnsi="Times New Roman"/>
          <w:b/>
          <w:sz w:val="28"/>
          <w:szCs w:val="28"/>
        </w:rPr>
        <w:t>Chú ý: HS làm cách khác đúng vẫn cho điểm tối đa.</w:t>
      </w:r>
    </w:p>
    <w:p w14:paraId="7BD03085" w14:textId="77777777" w:rsidR="00A04D67" w:rsidRPr="006C67AC" w:rsidRDefault="00A04D67" w:rsidP="00A04D6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7"/>
        <w:gridCol w:w="3108"/>
        <w:gridCol w:w="3108"/>
      </w:tblGrid>
      <w:tr w:rsidR="00A04D67" w:rsidRPr="006C67AC" w14:paraId="0B282CDF" w14:textId="77777777" w:rsidTr="00A04D67">
        <w:trPr>
          <w:jc w:val="center"/>
        </w:trPr>
        <w:tc>
          <w:tcPr>
            <w:tcW w:w="3107" w:type="dxa"/>
          </w:tcPr>
          <w:p w14:paraId="7CE256DF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BGH duyệt</w:t>
            </w:r>
          </w:p>
          <w:p w14:paraId="122BB342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3188A366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61F15146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01C7E6BD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6CEBA13F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Tạ Thị Thanh Hương</w:t>
            </w:r>
          </w:p>
        </w:tc>
        <w:tc>
          <w:tcPr>
            <w:tcW w:w="3108" w:type="dxa"/>
          </w:tcPr>
          <w:p w14:paraId="2695DDC2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Tổ nhóm chuyên môn</w:t>
            </w:r>
          </w:p>
          <w:p w14:paraId="5E692D39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03F8C412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79868A47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3973B849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277190FA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08" w:type="dxa"/>
          </w:tcPr>
          <w:p w14:paraId="4AD39319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67AC">
              <w:rPr>
                <w:rFonts w:ascii="Times New Roman" w:hAnsi="Times New Roman"/>
                <w:b/>
                <w:sz w:val="28"/>
                <w:szCs w:val="28"/>
              </w:rPr>
              <w:t>Người ra đề</w:t>
            </w:r>
          </w:p>
          <w:p w14:paraId="31BEFC7A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06E8985C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2429B234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6EA631E1" w14:textId="77777777" w:rsidR="00A04D67" w:rsidRPr="006C67AC" w:rsidRDefault="00A04D67" w:rsidP="00A04D67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78D47F65" w14:textId="77777777" w:rsidR="00A04D67" w:rsidRPr="006C67AC" w:rsidRDefault="00A04D67" w:rsidP="00A04D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14:paraId="1F4E1F23" w14:textId="77777777" w:rsidR="00A04D67" w:rsidRPr="006C67AC" w:rsidRDefault="00A04D67" w:rsidP="00A04D6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130D3711" w14:textId="77777777" w:rsidR="00A04D67" w:rsidRPr="006C67AC" w:rsidRDefault="00A04D67" w:rsidP="00A04D6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7D06473C" w14:textId="77777777" w:rsidR="00A04D67" w:rsidRPr="006C67AC" w:rsidRDefault="00A04D67" w:rsidP="00A04D67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67AC">
        <w:rPr>
          <w:rFonts w:ascii="Times New Roman" w:hAnsi="Times New Roman"/>
          <w:sz w:val="28"/>
          <w:szCs w:val="28"/>
        </w:rPr>
        <w:br w:type="page"/>
      </w:r>
    </w:p>
    <w:p w14:paraId="29BBE5BD" w14:textId="2363D547" w:rsidR="00951B68" w:rsidRDefault="00951B68">
      <w:r>
        <w:lastRenderedPageBreak/>
        <w:br w:type="page"/>
      </w:r>
    </w:p>
    <w:p w14:paraId="026B92FD" w14:textId="77777777" w:rsidR="00951B68" w:rsidRDefault="00951B68">
      <w:pPr>
        <w:spacing w:after="160" w:line="259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br w:type="page"/>
      </w:r>
    </w:p>
    <w:p w14:paraId="3756EC64" w14:textId="77777777" w:rsidR="00903061" w:rsidRPr="006C67AC" w:rsidRDefault="0090306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1CB78D13" w14:textId="77777777" w:rsidR="00903061" w:rsidRPr="006C67AC" w:rsidRDefault="0090306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sectPr w:rsidR="00903061" w:rsidRPr="006C67AC" w:rsidSect="003C1310">
      <w:pgSz w:w="11907" w:h="16839" w:code="9"/>
      <w:pgMar w:top="1170" w:right="992" w:bottom="1134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E206EB"/>
    <w:multiLevelType w:val="hybridMultilevel"/>
    <w:tmpl w:val="9DCC1C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5E7A33"/>
    <w:multiLevelType w:val="hybridMultilevel"/>
    <w:tmpl w:val="6CA80A4E"/>
    <w:lvl w:ilvl="0" w:tplc="1152B5B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D394107"/>
    <w:multiLevelType w:val="hybridMultilevel"/>
    <w:tmpl w:val="E6DC375A"/>
    <w:lvl w:ilvl="0" w:tplc="66147AB4">
      <w:start w:val="1"/>
      <w:numFmt w:val="upperLetter"/>
      <w:lvlText w:val="%1&gt;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B51D9B"/>
    <w:multiLevelType w:val="hybridMultilevel"/>
    <w:tmpl w:val="F614176C"/>
    <w:lvl w:ilvl="0" w:tplc="90BC20EA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C7E0BC3"/>
    <w:multiLevelType w:val="hybridMultilevel"/>
    <w:tmpl w:val="0AF4B7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E008DF"/>
    <w:multiLevelType w:val="hybridMultilevel"/>
    <w:tmpl w:val="96D6FF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86236FA"/>
    <w:multiLevelType w:val="hybridMultilevel"/>
    <w:tmpl w:val="BDAC1F28"/>
    <w:lvl w:ilvl="0" w:tplc="46221756">
      <w:start w:val="2"/>
      <w:numFmt w:val="bullet"/>
      <w:lvlText w:val=""/>
      <w:lvlJc w:val="left"/>
      <w:pPr>
        <w:ind w:left="180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">
    <w:nsid w:val="403153C4"/>
    <w:multiLevelType w:val="hybridMultilevel"/>
    <w:tmpl w:val="AB0A4D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100708"/>
    <w:multiLevelType w:val="hybridMultilevel"/>
    <w:tmpl w:val="CC021DCA"/>
    <w:lvl w:ilvl="0" w:tplc="5F3CE076">
      <w:start w:val="1"/>
      <w:numFmt w:val="upperLetter"/>
      <w:lvlText w:val="%1."/>
      <w:lvlJc w:val="left"/>
      <w:pPr>
        <w:ind w:left="84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DA3004C"/>
    <w:multiLevelType w:val="hybridMultilevel"/>
    <w:tmpl w:val="3050B9DE"/>
    <w:lvl w:ilvl="0" w:tplc="7554B3B2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709D188B"/>
    <w:multiLevelType w:val="hybridMultilevel"/>
    <w:tmpl w:val="7F207658"/>
    <w:lvl w:ilvl="0" w:tplc="8B9EC358">
      <w:start w:val="1"/>
      <w:numFmt w:val="upperLetter"/>
      <w:lvlText w:val="%1&gt;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80649AF"/>
    <w:multiLevelType w:val="hybridMultilevel"/>
    <w:tmpl w:val="3FE0DB10"/>
    <w:lvl w:ilvl="0" w:tplc="8EB8D11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D115280"/>
    <w:multiLevelType w:val="hybridMultilevel"/>
    <w:tmpl w:val="0688F5D0"/>
    <w:lvl w:ilvl="0" w:tplc="3404EB7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2"/>
  </w:num>
  <w:num w:numId="4">
    <w:abstractNumId w:val="10"/>
  </w:num>
  <w:num w:numId="5">
    <w:abstractNumId w:val="12"/>
  </w:num>
  <w:num w:numId="6">
    <w:abstractNumId w:val="9"/>
  </w:num>
  <w:num w:numId="7">
    <w:abstractNumId w:val="7"/>
  </w:num>
  <w:num w:numId="8">
    <w:abstractNumId w:val="5"/>
  </w:num>
  <w:num w:numId="9">
    <w:abstractNumId w:val="1"/>
  </w:num>
  <w:num w:numId="10">
    <w:abstractNumId w:val="11"/>
  </w:num>
  <w:num w:numId="11">
    <w:abstractNumId w:val="6"/>
  </w:num>
  <w:num w:numId="12">
    <w:abstractNumId w:val="0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16CE"/>
    <w:rsid w:val="000029F5"/>
    <w:rsid w:val="00077FAA"/>
    <w:rsid w:val="00087DDF"/>
    <w:rsid w:val="000E18B9"/>
    <w:rsid w:val="000E618C"/>
    <w:rsid w:val="00100BD1"/>
    <w:rsid w:val="0010163A"/>
    <w:rsid w:val="001211AD"/>
    <w:rsid w:val="0012197A"/>
    <w:rsid w:val="00125F31"/>
    <w:rsid w:val="00172CD6"/>
    <w:rsid w:val="00177352"/>
    <w:rsid w:val="00177737"/>
    <w:rsid w:val="00182649"/>
    <w:rsid w:val="001940AA"/>
    <w:rsid w:val="00196D3C"/>
    <w:rsid w:val="001E1662"/>
    <w:rsid w:val="0021599F"/>
    <w:rsid w:val="002227F3"/>
    <w:rsid w:val="00243EA4"/>
    <w:rsid w:val="0026121E"/>
    <w:rsid w:val="002737B3"/>
    <w:rsid w:val="00287D90"/>
    <w:rsid w:val="002B1593"/>
    <w:rsid w:val="00312B01"/>
    <w:rsid w:val="0031717B"/>
    <w:rsid w:val="003312AE"/>
    <w:rsid w:val="003541EE"/>
    <w:rsid w:val="0038587E"/>
    <w:rsid w:val="003C1310"/>
    <w:rsid w:val="003D46B3"/>
    <w:rsid w:val="0043089C"/>
    <w:rsid w:val="0047339F"/>
    <w:rsid w:val="004B44EF"/>
    <w:rsid w:val="005167F3"/>
    <w:rsid w:val="00524D81"/>
    <w:rsid w:val="005A14BC"/>
    <w:rsid w:val="005B0262"/>
    <w:rsid w:val="005B042A"/>
    <w:rsid w:val="005B3E61"/>
    <w:rsid w:val="005C792D"/>
    <w:rsid w:val="0063094A"/>
    <w:rsid w:val="00637314"/>
    <w:rsid w:val="006A3ADC"/>
    <w:rsid w:val="006C6197"/>
    <w:rsid w:val="006C67AC"/>
    <w:rsid w:val="006D6E0D"/>
    <w:rsid w:val="00752CDF"/>
    <w:rsid w:val="007614D1"/>
    <w:rsid w:val="00762BA5"/>
    <w:rsid w:val="0078616E"/>
    <w:rsid w:val="007C384D"/>
    <w:rsid w:val="007C3D78"/>
    <w:rsid w:val="007C6BB3"/>
    <w:rsid w:val="0085467E"/>
    <w:rsid w:val="00866778"/>
    <w:rsid w:val="008A1AE6"/>
    <w:rsid w:val="008A1D87"/>
    <w:rsid w:val="008D06A5"/>
    <w:rsid w:val="008D44E5"/>
    <w:rsid w:val="00903061"/>
    <w:rsid w:val="00945A21"/>
    <w:rsid w:val="00951B68"/>
    <w:rsid w:val="00984BDE"/>
    <w:rsid w:val="0099796C"/>
    <w:rsid w:val="009A45B3"/>
    <w:rsid w:val="009E2E5C"/>
    <w:rsid w:val="00A03224"/>
    <w:rsid w:val="00A04D67"/>
    <w:rsid w:val="00A072B9"/>
    <w:rsid w:val="00A26BA0"/>
    <w:rsid w:val="00A4057F"/>
    <w:rsid w:val="00A41667"/>
    <w:rsid w:val="00A6503A"/>
    <w:rsid w:val="00A67C4E"/>
    <w:rsid w:val="00A77948"/>
    <w:rsid w:val="00A85D81"/>
    <w:rsid w:val="00AC2DB1"/>
    <w:rsid w:val="00AF17EE"/>
    <w:rsid w:val="00B12E0E"/>
    <w:rsid w:val="00B74936"/>
    <w:rsid w:val="00C30C47"/>
    <w:rsid w:val="00C33EE7"/>
    <w:rsid w:val="00CB1BCA"/>
    <w:rsid w:val="00CC3FA5"/>
    <w:rsid w:val="00CD7003"/>
    <w:rsid w:val="00D5465B"/>
    <w:rsid w:val="00D91498"/>
    <w:rsid w:val="00DD114A"/>
    <w:rsid w:val="00DE4EC5"/>
    <w:rsid w:val="00DF3D30"/>
    <w:rsid w:val="00E3074A"/>
    <w:rsid w:val="00E30B30"/>
    <w:rsid w:val="00E602EE"/>
    <w:rsid w:val="00E60F04"/>
    <w:rsid w:val="00E71567"/>
    <w:rsid w:val="00E72AC0"/>
    <w:rsid w:val="00E81A16"/>
    <w:rsid w:val="00E940E1"/>
    <w:rsid w:val="00F44B72"/>
    <w:rsid w:val="00F67EA9"/>
    <w:rsid w:val="00F74150"/>
    <w:rsid w:val="00F87339"/>
    <w:rsid w:val="00F96AE6"/>
    <w:rsid w:val="00FD67EC"/>
    <w:rsid w:val="00FE16CE"/>
    <w:rsid w:val="00FE34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A74A68"/>
  <w15:chartTrackingRefBased/>
  <w15:docId w15:val="{26661552-610C-41AB-AC00-8753CFDBB4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E16CE"/>
    <w:pPr>
      <w:spacing w:after="200" w:line="276" w:lineRule="auto"/>
    </w:pPr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E1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E16CE"/>
    <w:rPr>
      <w:color w:val="808080"/>
    </w:rPr>
  </w:style>
  <w:style w:type="paragraph" w:styleId="ListParagraph">
    <w:name w:val="List Paragraph"/>
    <w:basedOn w:val="Normal"/>
    <w:uiPriority w:val="34"/>
    <w:qFormat/>
    <w:rsid w:val="00FE16CE"/>
    <w:pPr>
      <w:ind w:left="720"/>
      <w:contextualSpacing/>
    </w:p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16CE"/>
    <w:rPr>
      <w:rFonts w:ascii="Segoe UI" w:eastAsia="Calibri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16CE"/>
    <w:pPr>
      <w:spacing w:after="0" w:line="240" w:lineRule="auto"/>
    </w:pPr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7.bin"/><Relationship Id="rId42" Type="http://schemas.openxmlformats.org/officeDocument/2006/relationships/image" Target="media/image21.emf"/><Relationship Id="rId47" Type="http://schemas.openxmlformats.org/officeDocument/2006/relationships/oleObject" Target="embeddings/oleObject20.bin"/><Relationship Id="rId63" Type="http://schemas.openxmlformats.org/officeDocument/2006/relationships/image" Target="media/image32.wmf"/><Relationship Id="rId68" Type="http://schemas.openxmlformats.org/officeDocument/2006/relationships/image" Target="media/image34.wmf"/><Relationship Id="rId16" Type="http://schemas.openxmlformats.org/officeDocument/2006/relationships/image" Target="media/image8.wmf"/><Relationship Id="rId11" Type="http://schemas.openxmlformats.org/officeDocument/2006/relationships/image" Target="media/image5.e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7.wmf"/><Relationship Id="rId5" Type="http://schemas.openxmlformats.org/officeDocument/2006/relationships/image" Target="media/image1.wmf"/><Relationship Id="rId61" Type="http://schemas.openxmlformats.org/officeDocument/2006/relationships/image" Target="media/image31.wmf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wmf"/><Relationship Id="rId48" Type="http://schemas.openxmlformats.org/officeDocument/2006/relationships/image" Target="media/image24.e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image" Target="media/image4.e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3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5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</TotalTime>
  <Pages>12</Pages>
  <Words>1307</Words>
  <Characters>7456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Anh</dc:creator>
  <cp:keywords/>
  <dc:description/>
  <cp:lastModifiedBy>Windows User</cp:lastModifiedBy>
  <cp:revision>74</cp:revision>
  <dcterms:created xsi:type="dcterms:W3CDTF">2020-10-25T10:29:00Z</dcterms:created>
  <dcterms:modified xsi:type="dcterms:W3CDTF">2020-10-29T00:56:00Z</dcterms:modified>
</cp:coreProperties>
</file>